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A8BD1D" w14:textId="77777777" w:rsidR="000464B7" w:rsidRDefault="000464B7" w:rsidP="00815771">
      <w:pPr>
        <w:jc w:val="center"/>
        <w:rPr>
          <w:sz w:val="30"/>
          <w:szCs w:val="30"/>
          <w:rtl/>
        </w:rPr>
      </w:pPr>
    </w:p>
    <w:p w14:paraId="486BC0B3" w14:textId="77777777" w:rsidR="000464B7" w:rsidRDefault="000464B7" w:rsidP="00815771">
      <w:pPr>
        <w:jc w:val="center"/>
        <w:rPr>
          <w:sz w:val="30"/>
          <w:szCs w:val="30"/>
          <w:rtl/>
        </w:rPr>
      </w:pPr>
    </w:p>
    <w:p w14:paraId="68CC7196" w14:textId="77777777" w:rsidR="000464B7" w:rsidRDefault="000464B7" w:rsidP="00815771">
      <w:pPr>
        <w:jc w:val="center"/>
        <w:rPr>
          <w:sz w:val="30"/>
          <w:szCs w:val="30"/>
          <w:rtl/>
        </w:rPr>
      </w:pPr>
    </w:p>
    <w:p w14:paraId="062E6A2D" w14:textId="77777777" w:rsidR="000464B7" w:rsidRPr="00815771" w:rsidRDefault="000464B7" w:rsidP="00815771">
      <w:pPr>
        <w:jc w:val="center"/>
        <w:rPr>
          <w:sz w:val="30"/>
          <w:szCs w:val="30"/>
        </w:rPr>
      </w:pPr>
      <w:r w:rsidRPr="00815771">
        <w:rPr>
          <w:sz w:val="30"/>
          <w:szCs w:val="30"/>
        </w:rPr>
        <w:t>ENHANCEMENT OF DISTRIBUTION SYSTEMS PERFORMANCE USING MODERN OPTIMIZATION TECHNIQUES</w:t>
      </w:r>
    </w:p>
    <w:p w14:paraId="3DABFC4A" w14:textId="77777777" w:rsidR="000464B7" w:rsidRPr="009E392D" w:rsidRDefault="000464B7" w:rsidP="00815771">
      <w:pPr>
        <w:jc w:val="center"/>
      </w:pPr>
    </w:p>
    <w:p w14:paraId="09FA88B7" w14:textId="77777777" w:rsidR="000464B7" w:rsidRPr="009E392D" w:rsidRDefault="000464B7" w:rsidP="00815771">
      <w:pPr>
        <w:jc w:val="center"/>
      </w:pPr>
    </w:p>
    <w:p w14:paraId="6B5B822F" w14:textId="77777777" w:rsidR="000464B7" w:rsidRPr="009E392D" w:rsidRDefault="000464B7" w:rsidP="00815771">
      <w:pPr>
        <w:jc w:val="center"/>
      </w:pPr>
    </w:p>
    <w:p w14:paraId="309E3DA3" w14:textId="77777777" w:rsidR="000464B7" w:rsidRPr="009E392D" w:rsidRDefault="000464B7" w:rsidP="00815771">
      <w:pPr>
        <w:jc w:val="center"/>
      </w:pPr>
      <w:r w:rsidRPr="009E392D">
        <w:t>B. Sc. Project</w:t>
      </w:r>
    </w:p>
    <w:p w14:paraId="41AF53BB" w14:textId="77777777" w:rsidR="000464B7" w:rsidRPr="009E392D" w:rsidRDefault="000464B7" w:rsidP="00815771">
      <w:pPr>
        <w:jc w:val="center"/>
        <w:rPr>
          <w14:shadow w14:blurRad="50800" w14:dist="38100" w14:dir="2700000" w14:sx="100000" w14:sy="100000" w14:kx="0" w14:ky="0" w14:algn="tl">
            <w14:srgbClr w14:val="000000">
              <w14:alpha w14:val="60000"/>
            </w14:srgbClr>
          </w14:shadow>
        </w:rPr>
      </w:pPr>
    </w:p>
    <w:p w14:paraId="7E2C0BA4" w14:textId="77777777" w:rsidR="000464B7" w:rsidRPr="009E392D" w:rsidRDefault="000464B7" w:rsidP="00815771">
      <w:pPr>
        <w:jc w:val="center"/>
      </w:pPr>
    </w:p>
    <w:p w14:paraId="7AC78331" w14:textId="77777777" w:rsidR="000464B7" w:rsidRPr="009E392D" w:rsidRDefault="000464B7" w:rsidP="00815771">
      <w:pPr>
        <w:jc w:val="center"/>
      </w:pPr>
      <w:r w:rsidRPr="009E392D">
        <w:t>Supervised by:</w:t>
      </w:r>
    </w:p>
    <w:p w14:paraId="5300EF4D" w14:textId="77777777" w:rsidR="000464B7" w:rsidRPr="009E392D" w:rsidRDefault="000464B7" w:rsidP="00815771">
      <w:pPr>
        <w:jc w:val="center"/>
      </w:pPr>
      <w:r w:rsidRPr="009E392D">
        <w:t>Dr. Mohamed Taha Mouwafi</w:t>
      </w:r>
    </w:p>
    <w:p w14:paraId="65E94A97" w14:textId="77777777" w:rsidR="000464B7" w:rsidRPr="006418E4" w:rsidRDefault="000464B7" w:rsidP="00815771"/>
    <w:p w14:paraId="41DF7918" w14:textId="77777777" w:rsidR="000464B7" w:rsidRPr="006418E4" w:rsidRDefault="000464B7" w:rsidP="00815771"/>
    <w:p w14:paraId="35355953" w14:textId="77777777" w:rsidR="000464B7" w:rsidRDefault="000464B7" w:rsidP="00815771">
      <w:pPr>
        <w:rPr>
          <w:rtl/>
        </w:rPr>
      </w:pPr>
    </w:p>
    <w:p w14:paraId="5AB08331" w14:textId="77777777" w:rsidR="000464B7" w:rsidRDefault="000464B7" w:rsidP="00815771">
      <w:pPr>
        <w:rPr>
          <w:rtl/>
        </w:rPr>
      </w:pPr>
    </w:p>
    <w:p w14:paraId="40A5D7ED" w14:textId="77777777" w:rsidR="000464B7" w:rsidRDefault="000464B7" w:rsidP="00815771">
      <w:pPr>
        <w:rPr>
          <w:rtl/>
        </w:rPr>
      </w:pPr>
    </w:p>
    <w:p w14:paraId="355972DE" w14:textId="77777777" w:rsidR="000464B7" w:rsidRDefault="000464B7" w:rsidP="00815771">
      <w:pPr>
        <w:rPr>
          <w:rtl/>
        </w:rPr>
      </w:pPr>
    </w:p>
    <w:p w14:paraId="43988B56" w14:textId="77777777" w:rsidR="000464B7" w:rsidRDefault="000464B7" w:rsidP="00815771">
      <w:pPr>
        <w:rPr>
          <w:rtl/>
        </w:rPr>
      </w:pPr>
    </w:p>
    <w:p w14:paraId="4E26302B" w14:textId="77777777" w:rsidR="000464B7" w:rsidRDefault="000464B7" w:rsidP="00815771">
      <w:pPr>
        <w:rPr>
          <w:rtl/>
        </w:rPr>
      </w:pPr>
    </w:p>
    <w:p w14:paraId="2A12B7DD" w14:textId="77777777" w:rsidR="000464B7" w:rsidRDefault="000464B7" w:rsidP="00815771">
      <w:pPr>
        <w:rPr>
          <w:rtl/>
        </w:rPr>
      </w:pPr>
    </w:p>
    <w:p w14:paraId="2B2475C0" w14:textId="77777777" w:rsidR="000464B7" w:rsidRDefault="000464B7" w:rsidP="00815771">
      <w:pPr>
        <w:rPr>
          <w:rtl/>
        </w:rPr>
      </w:pPr>
    </w:p>
    <w:p w14:paraId="30C5FFC6" w14:textId="77777777" w:rsidR="000464B7" w:rsidRPr="006418E4" w:rsidRDefault="000464B7" w:rsidP="00815771"/>
    <w:p w14:paraId="36F20B2C" w14:textId="77777777" w:rsidR="000464B7" w:rsidRDefault="000464B7" w:rsidP="00815771">
      <w:pPr>
        <w:jc w:val="center"/>
      </w:pPr>
      <w:r>
        <w:rPr>
          <w:rFonts w:hint="cs"/>
          <w:rtl/>
        </w:rPr>
        <w:t>2021</w:t>
      </w:r>
      <w:r>
        <w:t>/</w:t>
      </w:r>
      <w:r>
        <w:rPr>
          <w:rFonts w:hint="cs"/>
          <w:rtl/>
        </w:rPr>
        <w:t>202</w:t>
      </w:r>
      <w:r>
        <w:t>2</w:t>
      </w:r>
    </w:p>
    <w:p w14:paraId="7EA37252" w14:textId="77777777" w:rsidR="000464B7" w:rsidRDefault="000464B7" w:rsidP="00815771">
      <w:pPr>
        <w:jc w:val="center"/>
        <w:rPr>
          <w:rtl/>
        </w:rPr>
        <w:sectPr w:rsidR="000464B7" w:rsidSect="00750AAF">
          <w:headerReference w:type="default" r:id="rId6"/>
          <w:pgSz w:w="12240" w:h="15840"/>
          <w:pgMar w:top="1440" w:right="1440" w:bottom="1440" w:left="1440" w:header="720" w:footer="720" w:gutter="0"/>
          <w:cols w:space="720"/>
          <w:docGrid w:linePitch="360"/>
        </w:sectPr>
      </w:pPr>
    </w:p>
    <w:p w14:paraId="5F659DBC" w14:textId="77777777" w:rsidR="000464B7" w:rsidRDefault="000464B7" w:rsidP="002669E9">
      <w:pPr>
        <w:rPr>
          <w:rtl/>
        </w:rPr>
        <w:sectPr w:rsidR="000464B7" w:rsidSect="00A35231">
          <w:type w:val="continuous"/>
          <w:pgSz w:w="12240" w:h="15840"/>
          <w:pgMar w:top="1440" w:right="1440" w:bottom="1440" w:left="1440" w:header="720" w:footer="720" w:gutter="0"/>
          <w:cols w:space="720"/>
          <w:docGrid w:linePitch="360"/>
        </w:sectPr>
      </w:pPr>
    </w:p>
    <w:p w14:paraId="58612F81" w14:textId="77777777" w:rsidR="000464B7" w:rsidRDefault="000464B7" w:rsidP="00A35231">
      <w:pPr>
        <w:rPr>
          <w:rtl/>
        </w:rPr>
        <w:sectPr w:rsidR="000464B7" w:rsidSect="00815771">
          <w:type w:val="continuous"/>
          <w:pgSz w:w="12240" w:h="15840"/>
          <w:pgMar w:top="1440" w:right="1440" w:bottom="1440" w:left="1440" w:header="720" w:footer="720" w:gutter="0"/>
          <w:cols w:space="720"/>
          <w:docGrid w:linePitch="360"/>
        </w:sectPr>
      </w:pPr>
    </w:p>
    <w:p w14:paraId="23684B85" w14:textId="77777777" w:rsidR="000464B7" w:rsidRPr="00F15746" w:rsidRDefault="000464B7" w:rsidP="00F15746">
      <w:pPr>
        <w:rPr>
          <w:rFonts w:asciiTheme="majorHAnsi" w:eastAsiaTheme="majorEastAsia" w:hAnsiTheme="majorHAnsi" w:cstheme="majorBidi"/>
          <w:sz w:val="32"/>
          <w:szCs w:val="32"/>
        </w:rPr>
        <w:sectPr w:rsidR="000464B7" w:rsidRPr="00F15746" w:rsidSect="000665B4">
          <w:headerReference w:type="default" r:id="rId7"/>
          <w:footerReference w:type="default" r:id="rId8"/>
          <w:type w:val="continuous"/>
          <w:pgSz w:w="12240" w:h="15840"/>
          <w:pgMar w:top="1440" w:right="1440" w:bottom="1440" w:left="1440" w:header="720" w:footer="720" w:gutter="0"/>
          <w:pgNumType w:fmt="lowerRoman" w:start="1"/>
          <w:cols w:space="720"/>
          <w:docGrid w:linePitch="360"/>
        </w:sectPr>
      </w:pPr>
    </w:p>
    <w:p w14:paraId="7325F71E" w14:textId="77777777" w:rsidR="000464B7" w:rsidRPr="009C7F92" w:rsidRDefault="000464B7" w:rsidP="00DE4210">
      <w:pPr>
        <w:pStyle w:val="Heading1"/>
        <w:numPr>
          <w:ilvl w:val="0"/>
          <w:numId w:val="0"/>
        </w:numPr>
        <w:ind w:left="474"/>
      </w:pPr>
      <w:bookmarkStart w:id="0" w:name="_Toc101814771"/>
      <w:bookmarkStart w:id="1" w:name="_Toc107177462"/>
      <w:r w:rsidRPr="00D7732B">
        <w:t>Acknowledgement</w:t>
      </w:r>
      <w:bookmarkEnd w:id="0"/>
      <w:bookmarkEnd w:id="1"/>
    </w:p>
    <w:p w14:paraId="128636E2" w14:textId="77777777" w:rsidR="000464B7" w:rsidRPr="00815771" w:rsidRDefault="000464B7"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41F42EAE" w14:textId="77777777" w:rsidR="000464B7" w:rsidRPr="00815771" w:rsidRDefault="000464B7" w:rsidP="008E3956">
      <w:pPr>
        <w:spacing w:line="360" w:lineRule="auto"/>
      </w:pPr>
    </w:p>
    <w:p w14:paraId="4FAF93FD" w14:textId="77777777" w:rsidR="000464B7" w:rsidRPr="00815771" w:rsidRDefault="000464B7"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1DCD3564" w14:textId="77777777" w:rsidR="000464B7" w:rsidRPr="00815771" w:rsidRDefault="000464B7" w:rsidP="008E3956">
      <w:pPr>
        <w:spacing w:line="360" w:lineRule="auto"/>
      </w:pPr>
    </w:p>
    <w:p w14:paraId="6486070E" w14:textId="77777777" w:rsidR="000464B7" w:rsidRPr="00815771" w:rsidRDefault="000464B7" w:rsidP="008E3956">
      <w:pPr>
        <w:spacing w:line="360" w:lineRule="auto"/>
      </w:pPr>
      <w:r w:rsidRPr="00815771">
        <w:t>Finally, we would like to express our thanks to anyone who has helped us during this work.</w:t>
      </w:r>
    </w:p>
    <w:p w14:paraId="04C99A1A" w14:textId="77777777" w:rsidR="000464B7" w:rsidRPr="009C7F92" w:rsidRDefault="000464B7" w:rsidP="008E3956">
      <w:pPr>
        <w:spacing w:line="360" w:lineRule="auto"/>
      </w:pPr>
    </w:p>
    <w:p w14:paraId="45298E25" w14:textId="77777777" w:rsidR="000464B7" w:rsidRPr="009C7F92" w:rsidRDefault="000464B7" w:rsidP="008E3956">
      <w:pPr>
        <w:spacing w:line="360" w:lineRule="auto"/>
      </w:pPr>
    </w:p>
    <w:p w14:paraId="663EEBD8" w14:textId="77777777" w:rsidR="000464B7" w:rsidRPr="009C7F92" w:rsidRDefault="000464B7" w:rsidP="008E3956">
      <w:pPr>
        <w:spacing w:line="360" w:lineRule="auto"/>
        <w:jc w:val="right"/>
      </w:pPr>
      <w:r w:rsidRPr="009C7F92">
        <w:t xml:space="preserve">                                                                                     Project team </w:t>
      </w:r>
    </w:p>
    <w:p w14:paraId="16EAA579" w14:textId="77777777" w:rsidR="000464B7" w:rsidRDefault="000464B7" w:rsidP="008E3956">
      <w:pPr>
        <w:spacing w:line="360" w:lineRule="auto"/>
      </w:pPr>
    </w:p>
    <w:p w14:paraId="42DACAEE" w14:textId="77777777" w:rsidR="000464B7" w:rsidRDefault="000464B7" w:rsidP="008E3956">
      <w:pPr>
        <w:spacing w:line="360" w:lineRule="auto"/>
        <w:rPr>
          <w:noProof/>
          <w:color w:val="1F3864" w:themeColor="accent1" w:themeShade="80"/>
          <w:sz w:val="24"/>
          <w:szCs w:val="24"/>
        </w:rPr>
      </w:pPr>
      <w:r>
        <w:br w:type="page"/>
      </w:r>
    </w:p>
    <w:p w14:paraId="5EA7DA3C" w14:textId="77777777" w:rsidR="000464B7" w:rsidRPr="00D7732B" w:rsidRDefault="000464B7" w:rsidP="00D7732B">
      <w:pPr>
        <w:pStyle w:val="Heading5"/>
        <w:jc w:val="center"/>
        <w:rPr>
          <w:sz w:val="36"/>
          <w:szCs w:val="36"/>
        </w:rPr>
      </w:pPr>
      <w:bookmarkStart w:id="2" w:name="_Toc101814772"/>
      <w:bookmarkStart w:id="3" w:name="_Toc107177463"/>
      <w:r w:rsidRPr="00D7732B">
        <w:rPr>
          <w:sz w:val="36"/>
          <w:szCs w:val="36"/>
        </w:rPr>
        <w:t>ABSTRACT</w:t>
      </w:r>
      <w:bookmarkEnd w:id="2"/>
      <w:bookmarkEnd w:id="3"/>
    </w:p>
    <w:p w14:paraId="686C1E77" w14:textId="77777777" w:rsidR="000464B7" w:rsidRDefault="000464B7" w:rsidP="008E3956">
      <w:pPr>
        <w:spacing w:line="360" w:lineRule="auto"/>
        <w:rPr>
          <w:rtl/>
        </w:rPr>
      </w:pPr>
      <w:r w:rsidRPr="00815771">
        <w:t>The major loads are connected to the network through the distribution systems.</w:t>
      </w:r>
      <w:r>
        <w:t xml:space="preserve"> </w:t>
      </w:r>
      <w:r w:rsidRPr="00815771">
        <w:t xml:space="preserve">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16D99FF0" w14:textId="77777777" w:rsidR="000464B7" w:rsidRPr="00815771" w:rsidRDefault="000464B7" w:rsidP="00DE4210">
      <w:pPr>
        <w:spacing w:line="360" w:lineRule="auto"/>
      </w:pPr>
      <w:r>
        <w:t>This project presents a procedure to determine the optimal placement of DGs and capacitors with an objective of power loss minimization or total voltage deviation minimization. The Archimedes Optimization Algorithm (AOA) is introduced to find the optimal locations and sizes of DGS and Capacitors</w:t>
      </w:r>
      <w:r w:rsidRPr="00815771">
        <w:t xml:space="preserve"> considering the minimization of total power loss</w:t>
      </w:r>
      <w:r>
        <w:t xml:space="preserve"> or TVD</w:t>
      </w:r>
      <w:r w:rsidRPr="00815771">
        <w:t xml:space="preserve">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35D97276" w14:textId="77777777" w:rsidR="000464B7" w:rsidRPr="00815771" w:rsidRDefault="000464B7" w:rsidP="008E3956">
      <w:pPr>
        <w:spacing w:line="360" w:lineRule="auto"/>
      </w:pPr>
    </w:p>
    <w:p w14:paraId="7208DC26" w14:textId="77777777" w:rsidR="000464B7" w:rsidRDefault="000464B7" w:rsidP="008E3956">
      <w:pPr>
        <w:spacing w:line="360" w:lineRule="auto"/>
        <w:rPr>
          <w:noProof/>
          <w:color w:val="1F3864" w:themeColor="accent1" w:themeShade="80"/>
          <w:sz w:val="24"/>
          <w:szCs w:val="24"/>
        </w:rPr>
      </w:pPr>
      <w:r>
        <w:br w:type="page"/>
      </w:r>
    </w:p>
    <w:p w14:paraId="58F2A25A" w14:textId="77777777" w:rsidR="000464B7" w:rsidRPr="00EB5503" w:rsidRDefault="000464B7" w:rsidP="00EB5503">
      <w:pPr>
        <w:pStyle w:val="TOC1"/>
      </w:pPr>
      <w:r w:rsidRPr="00EB5503">
        <w:t>Table of contents</w:t>
      </w:r>
    </w:p>
    <w:p w14:paraId="618AC8F5" w14:textId="77777777" w:rsidR="000464B7" w:rsidRDefault="000464B7" w:rsidP="00815771">
      <w:pPr>
        <w:sectPr w:rsidR="000464B7" w:rsidSect="00422AC4">
          <w:headerReference w:type="default" r:id="rId9"/>
          <w:type w:val="continuous"/>
          <w:pgSz w:w="12240" w:h="15840"/>
          <w:pgMar w:top="1440" w:right="1440" w:bottom="1440" w:left="1440" w:header="720" w:footer="720" w:gutter="0"/>
          <w:cols w:space="720"/>
          <w:docGrid w:linePitch="360"/>
        </w:sectPr>
      </w:pPr>
      <w:subDoc r:id="rId10"/>
    </w:p>
    <w:p w14:paraId="1CE2747C" w14:textId="77777777" w:rsidR="000464B7" w:rsidRDefault="000464B7">
      <w:pPr>
        <w:rPr>
          <w:rFonts w:asciiTheme="majorHAnsi" w:eastAsiaTheme="majorEastAsia" w:hAnsiTheme="majorHAnsi" w:cstheme="majorBidi"/>
          <w:color w:val="FFFFFF" w:themeColor="background1"/>
          <w:sz w:val="32"/>
          <w:szCs w:val="32"/>
          <w:highlight w:val="lightGray"/>
        </w:rPr>
      </w:pPr>
      <w:bookmarkStart w:id="4" w:name="_Toc101765735"/>
      <w:subDoc r:id="rId11"/>
    </w:p>
    <w:p w14:paraId="369B85D9" w14:textId="77777777" w:rsidR="000464B7" w:rsidRDefault="000464B7">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076AB6A5" w14:textId="77777777" w:rsidR="000464B7" w:rsidRDefault="000464B7" w:rsidP="00FC76FA">
      <w:pPr>
        <w:pStyle w:val="Heading1"/>
        <w:sectPr w:rsidR="000464B7" w:rsidSect="00422AC4">
          <w:type w:val="continuous"/>
          <w:pgSz w:w="12240" w:h="15840"/>
          <w:pgMar w:top="1440" w:right="1440" w:bottom="1440" w:left="1440" w:header="720" w:footer="720" w:gutter="0"/>
          <w:cols w:space="720"/>
          <w:docGrid w:linePitch="360"/>
        </w:sectPr>
      </w:pPr>
      <w:bookmarkStart w:id="7" w:name="_Toc107177468"/>
      <w:r>
        <w:t>Distributed Generation and Capacitor Technologies</w:t>
      </w:r>
      <w:bookmarkEnd w:id="5"/>
      <w:bookmarkEnd w:id="6"/>
      <w:bookmarkEnd w:id="7"/>
    </w:p>
    <w:p w14:paraId="23ED7F22" w14:textId="77777777" w:rsidR="000464B7" w:rsidRPr="00605090" w:rsidRDefault="000464B7" w:rsidP="00605090">
      <w:pPr>
        <w:pStyle w:val="Heading2"/>
        <w:rPr>
          <w:lang w:val="en-US"/>
        </w:rPr>
      </w:pPr>
      <w:r w:rsidRPr="00605090">
        <w:rPr>
          <w:lang w:val="en-US"/>
        </w:rPr>
        <w:t xml:space="preserve"> </w:t>
      </w:r>
      <w:bookmarkStart w:id="8" w:name="_Toc107177469"/>
      <w:r w:rsidRPr="00605090">
        <w:rPr>
          <w:lang w:val="en-US"/>
        </w:rPr>
        <w:t>Introduction</w:t>
      </w:r>
      <w:bookmarkEnd w:id="8"/>
    </w:p>
    <w:p w14:paraId="6932EEC0" w14:textId="77777777" w:rsidR="000464B7" w:rsidRPr="00605090" w:rsidRDefault="000464B7"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61FE2CD1" w14:textId="77777777" w:rsidR="000464B7" w:rsidRPr="00605090" w:rsidRDefault="000464B7"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6F0A2B6F" w14:textId="77777777" w:rsidR="000464B7" w:rsidRPr="00605090" w:rsidRDefault="000464B7"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74313589" w14:textId="77777777" w:rsidR="000464B7" w:rsidRPr="00605090" w:rsidRDefault="000464B7" w:rsidP="00605090">
      <w:pPr>
        <w:pStyle w:val="Heading2"/>
        <w:rPr>
          <w:i/>
          <w:iCs/>
          <w:lang w:val="en-US"/>
        </w:rPr>
      </w:pPr>
      <w:r w:rsidRPr="00605090">
        <w:rPr>
          <w:lang w:val="en-US"/>
        </w:rPr>
        <w:t xml:space="preserve"> </w:t>
      </w:r>
      <w:bookmarkStart w:id="9" w:name="_Toc107177470"/>
      <w:r w:rsidRPr="00605090">
        <w:rPr>
          <w:lang w:val="en-US"/>
        </w:rPr>
        <w:t>Distributed Generations (DGs)</w:t>
      </w:r>
      <w:bookmarkEnd w:id="9"/>
      <w:r w:rsidRPr="00605090">
        <w:rPr>
          <w:lang w:val="en-US"/>
        </w:rPr>
        <w:t xml:space="preserve"> </w:t>
      </w:r>
    </w:p>
    <w:p w14:paraId="1EDFBE7C" w14:textId="77777777" w:rsidR="000464B7" w:rsidRPr="00605090" w:rsidRDefault="000464B7"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089B5C50" w14:textId="77777777" w:rsidR="000464B7" w:rsidRPr="00605090" w:rsidRDefault="000464B7" w:rsidP="00605090">
      <w:pPr>
        <w:pStyle w:val="Heading3"/>
        <w:rPr>
          <w:lang w:val="en-US"/>
        </w:rPr>
      </w:pPr>
      <w:r w:rsidRPr="00605090">
        <w:rPr>
          <w:lang w:val="en-US"/>
        </w:rPr>
        <w:t xml:space="preserve"> </w:t>
      </w:r>
      <w:bookmarkStart w:id="10" w:name="_Toc107177471"/>
      <w:r w:rsidRPr="00605090">
        <w:rPr>
          <w:lang w:val="en-US"/>
        </w:rPr>
        <w:t>Definition of DG</w:t>
      </w:r>
      <w:bookmarkEnd w:id="10"/>
    </w:p>
    <w:p w14:paraId="4B31248E" w14:textId="77777777" w:rsidR="000464B7" w:rsidRPr="00605090" w:rsidRDefault="000464B7"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37543DF8" w14:textId="77777777" w:rsidR="000464B7" w:rsidRPr="00605090" w:rsidRDefault="000464B7"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35DA1987" w14:textId="77777777" w:rsidR="000464B7" w:rsidRPr="00605090" w:rsidRDefault="000464B7"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0B121FFF" w14:textId="77777777" w:rsidR="000464B7" w:rsidRPr="00605090" w:rsidRDefault="000464B7" w:rsidP="00605090">
      <w:pPr>
        <w:numPr>
          <w:ilvl w:val="0"/>
          <w:numId w:val="11"/>
        </w:numPr>
        <w:tabs>
          <w:tab w:val="left" w:pos="7773"/>
        </w:tabs>
        <w:rPr>
          <w:lang w:val="en-US"/>
        </w:rPr>
      </w:pPr>
      <w:r w:rsidRPr="00605090">
        <w:rPr>
          <w:lang w:val="en-US"/>
        </w:rPr>
        <w:t>According to the gas research institute, DG is “typically between 25 kW and 25 MW”.</w:t>
      </w:r>
    </w:p>
    <w:p w14:paraId="516225D8" w14:textId="77777777" w:rsidR="000464B7" w:rsidRPr="00605090" w:rsidRDefault="000464B7" w:rsidP="00605090">
      <w:pPr>
        <w:numPr>
          <w:ilvl w:val="0"/>
          <w:numId w:val="11"/>
        </w:numPr>
        <w:tabs>
          <w:tab w:val="left" w:pos="7773"/>
        </w:tabs>
        <w:rPr>
          <w:lang w:val="en-US"/>
        </w:rPr>
      </w:pPr>
      <w:r w:rsidRPr="00605090">
        <w:rPr>
          <w:lang w:val="en-US"/>
        </w:rPr>
        <w:t>Preston and Rastler define the size as “ranging from a few kilowatts to over 100 MW”.</w:t>
      </w:r>
    </w:p>
    <w:p w14:paraId="3D52AFC1" w14:textId="77777777" w:rsidR="000464B7" w:rsidRPr="00605090" w:rsidRDefault="000464B7" w:rsidP="00605090">
      <w:pPr>
        <w:numPr>
          <w:ilvl w:val="0"/>
          <w:numId w:val="11"/>
        </w:numPr>
        <w:tabs>
          <w:tab w:val="left" w:pos="7773"/>
        </w:tabs>
        <w:rPr>
          <w:lang w:val="en-US"/>
        </w:rPr>
      </w:pPr>
      <w:r w:rsidRPr="00605090">
        <w:rPr>
          <w:lang w:val="en-US"/>
        </w:rPr>
        <w:t>Cardell defines DG as generation “between 500 kW and 1 MW”.</w:t>
      </w:r>
    </w:p>
    <w:p w14:paraId="282D4240" w14:textId="77777777" w:rsidR="000464B7" w:rsidRPr="00605090" w:rsidRDefault="000464B7"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6B53617F" w14:textId="77777777" w:rsidR="000464B7" w:rsidRPr="00605090" w:rsidRDefault="000464B7" w:rsidP="00605090">
      <w:pPr>
        <w:tabs>
          <w:tab w:val="left" w:pos="7773"/>
        </w:tabs>
        <w:rPr>
          <w:lang w:val="en-US"/>
        </w:rPr>
      </w:pPr>
      <w:r w:rsidRPr="00605090">
        <w:rPr>
          <w:lang w:val="en-US"/>
        </w:rPr>
        <w:t>Other definitions of DG include some or all of the following [9]:</w:t>
      </w:r>
    </w:p>
    <w:p w14:paraId="78D03394" w14:textId="77777777" w:rsidR="000464B7" w:rsidRPr="00605090" w:rsidRDefault="000464B7"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6657AB13" w14:textId="77777777" w:rsidR="000464B7" w:rsidRPr="00605090" w:rsidRDefault="000464B7" w:rsidP="00605090">
      <w:pPr>
        <w:numPr>
          <w:ilvl w:val="0"/>
          <w:numId w:val="11"/>
        </w:numPr>
        <w:tabs>
          <w:tab w:val="left" w:pos="7773"/>
        </w:tabs>
        <w:rPr>
          <w:lang w:val="en-US"/>
        </w:rPr>
      </w:pPr>
      <w:r w:rsidRPr="00605090">
        <w:rPr>
          <w:lang w:val="en-US"/>
        </w:rPr>
        <w:t>Any generation interconnected with distribution facilities.</w:t>
      </w:r>
    </w:p>
    <w:p w14:paraId="4C4AF0E9" w14:textId="77777777" w:rsidR="000464B7" w:rsidRPr="00605090" w:rsidRDefault="000464B7" w:rsidP="00605090">
      <w:pPr>
        <w:numPr>
          <w:ilvl w:val="0"/>
          <w:numId w:val="11"/>
        </w:numPr>
        <w:tabs>
          <w:tab w:val="left" w:pos="7773"/>
        </w:tabs>
        <w:rPr>
          <w:lang w:val="en-US"/>
        </w:rPr>
      </w:pPr>
      <w:r w:rsidRPr="00605090">
        <w:rPr>
          <w:lang w:val="en-US"/>
        </w:rPr>
        <w:t>Commercial emergency and standby diesel generators installed, (i.e., hospitals and hotels).</w:t>
      </w:r>
    </w:p>
    <w:p w14:paraId="720901E5" w14:textId="77777777" w:rsidR="000464B7" w:rsidRPr="00605090" w:rsidRDefault="000464B7" w:rsidP="00605090">
      <w:pPr>
        <w:numPr>
          <w:ilvl w:val="0"/>
          <w:numId w:val="11"/>
        </w:numPr>
        <w:tabs>
          <w:tab w:val="left" w:pos="7773"/>
        </w:tabs>
        <w:rPr>
          <w:lang w:val="en-US"/>
        </w:rPr>
      </w:pPr>
      <w:r w:rsidRPr="00605090">
        <w:rPr>
          <w:lang w:val="en-US"/>
        </w:rPr>
        <w:t>Residential standby generators sold at hardware stores.</w:t>
      </w:r>
    </w:p>
    <w:p w14:paraId="5E9A9391" w14:textId="77777777" w:rsidR="000464B7" w:rsidRPr="00605090" w:rsidRDefault="000464B7"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6B1C18BC" w14:textId="77777777" w:rsidR="000464B7" w:rsidRPr="00605090" w:rsidRDefault="000464B7"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2FEDD630" w14:textId="77777777" w:rsidR="000464B7" w:rsidRPr="00605090" w:rsidRDefault="000464B7" w:rsidP="00605090">
      <w:pPr>
        <w:numPr>
          <w:ilvl w:val="0"/>
          <w:numId w:val="11"/>
        </w:numPr>
        <w:tabs>
          <w:tab w:val="left" w:pos="7773"/>
        </w:tabs>
        <w:rPr>
          <w:lang w:val="en-US"/>
        </w:rPr>
      </w:pPr>
      <w:r w:rsidRPr="00605090">
        <w:rPr>
          <w:lang w:val="en-US"/>
        </w:rPr>
        <w:t>Generation facilities located at or near a load center.</w:t>
      </w:r>
    </w:p>
    <w:p w14:paraId="523ECCDF" w14:textId="77777777" w:rsidR="000464B7" w:rsidRPr="00605090" w:rsidRDefault="000464B7"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4E467442" w14:textId="77777777" w:rsidR="000464B7" w:rsidRPr="00605090" w:rsidRDefault="000464B7" w:rsidP="00605090">
      <w:pPr>
        <w:pStyle w:val="Heading3"/>
        <w:rPr>
          <w:lang w:val="en-US"/>
        </w:rPr>
      </w:pPr>
      <w:bookmarkStart w:id="11" w:name="_Toc107177472"/>
      <w:r w:rsidRPr="00605090">
        <w:rPr>
          <w:lang w:val="en-US"/>
        </w:rPr>
        <w:t>Types of DGs</w:t>
      </w:r>
      <w:bookmarkEnd w:id="11"/>
    </w:p>
    <w:p w14:paraId="7FE6DB5E" w14:textId="77777777" w:rsidR="000464B7" w:rsidRPr="00605090" w:rsidRDefault="000464B7"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567AABB8" w14:textId="77777777" w:rsidR="000464B7" w:rsidRPr="00605090" w:rsidRDefault="000464B7" w:rsidP="00605090">
      <w:pPr>
        <w:tabs>
          <w:tab w:val="left" w:pos="7773"/>
        </w:tabs>
        <w:rPr>
          <w:b/>
          <w:bCs/>
          <w:lang w:val="en-US"/>
        </w:rPr>
      </w:pPr>
    </w:p>
    <w:p w14:paraId="3B1A9460" w14:textId="77777777" w:rsidR="000464B7" w:rsidRPr="00605090" w:rsidRDefault="000464B7" w:rsidP="00605090">
      <w:pPr>
        <w:pStyle w:val="Heading3"/>
        <w:rPr>
          <w:lang w:val="en-US"/>
        </w:rPr>
      </w:pPr>
      <w:r w:rsidRPr="00605090">
        <w:rPr>
          <w:lang w:val="en-US"/>
        </w:rPr>
        <w:t xml:space="preserve"> </w:t>
      </w:r>
      <w:bookmarkStart w:id="12" w:name="_Toc107177473"/>
      <w:r w:rsidRPr="00605090">
        <w:rPr>
          <w:lang w:val="en-US"/>
        </w:rPr>
        <w:t>Applications of DGs</w:t>
      </w:r>
      <w:bookmarkEnd w:id="12"/>
    </w:p>
    <w:p w14:paraId="05BAFB40" w14:textId="77777777" w:rsidR="000464B7" w:rsidRPr="00605090" w:rsidRDefault="000464B7" w:rsidP="00605090">
      <w:pPr>
        <w:tabs>
          <w:tab w:val="left" w:pos="7773"/>
        </w:tabs>
        <w:rPr>
          <w:lang w:val="en-US"/>
        </w:rPr>
      </w:pPr>
      <w:r w:rsidRPr="00605090">
        <w:rPr>
          <w:lang w:val="en-US"/>
        </w:rPr>
        <w:t>The main applications for DG so far tend to fall into five main categories [20]:</w:t>
      </w:r>
    </w:p>
    <w:p w14:paraId="71456797" w14:textId="77777777" w:rsidR="000464B7" w:rsidRPr="00605090" w:rsidRDefault="000464B7" w:rsidP="00605090">
      <w:pPr>
        <w:numPr>
          <w:ilvl w:val="0"/>
          <w:numId w:val="11"/>
        </w:numPr>
        <w:tabs>
          <w:tab w:val="left" w:pos="7773"/>
        </w:tabs>
        <w:rPr>
          <w:lang w:val="en-US"/>
        </w:rPr>
      </w:pPr>
      <w:r w:rsidRPr="00605090">
        <w:rPr>
          <w:lang w:val="en-US"/>
        </w:rPr>
        <w:t xml:space="preserve"> Standby power.</w:t>
      </w:r>
    </w:p>
    <w:p w14:paraId="0EA4058B" w14:textId="77777777" w:rsidR="000464B7" w:rsidRPr="00605090" w:rsidRDefault="000464B7" w:rsidP="00605090">
      <w:pPr>
        <w:numPr>
          <w:ilvl w:val="0"/>
          <w:numId w:val="11"/>
        </w:numPr>
        <w:tabs>
          <w:tab w:val="left" w:pos="7773"/>
        </w:tabs>
        <w:rPr>
          <w:lang w:val="en-US"/>
        </w:rPr>
      </w:pPr>
      <w:r w:rsidRPr="00605090">
        <w:rPr>
          <w:lang w:val="en-US"/>
        </w:rPr>
        <w:t xml:space="preserve"> Combined heat and power.</w:t>
      </w:r>
    </w:p>
    <w:p w14:paraId="4575585F" w14:textId="77777777" w:rsidR="000464B7" w:rsidRPr="00605090" w:rsidRDefault="000464B7" w:rsidP="00605090">
      <w:pPr>
        <w:numPr>
          <w:ilvl w:val="0"/>
          <w:numId w:val="11"/>
        </w:numPr>
        <w:tabs>
          <w:tab w:val="left" w:pos="7773"/>
        </w:tabs>
        <w:rPr>
          <w:lang w:val="en-US"/>
        </w:rPr>
      </w:pPr>
      <w:r w:rsidRPr="00605090">
        <w:rPr>
          <w:lang w:val="en-US"/>
        </w:rPr>
        <w:t>Peak shaving.</w:t>
      </w:r>
    </w:p>
    <w:p w14:paraId="41CC1B2A" w14:textId="77777777" w:rsidR="000464B7" w:rsidRPr="00605090" w:rsidRDefault="000464B7" w:rsidP="00605090">
      <w:pPr>
        <w:numPr>
          <w:ilvl w:val="0"/>
          <w:numId w:val="11"/>
        </w:numPr>
        <w:tabs>
          <w:tab w:val="left" w:pos="7773"/>
        </w:tabs>
        <w:rPr>
          <w:lang w:val="en-US"/>
        </w:rPr>
      </w:pPr>
      <w:r w:rsidRPr="00605090">
        <w:rPr>
          <w:lang w:val="en-US"/>
        </w:rPr>
        <w:t>Grid support.</w:t>
      </w:r>
    </w:p>
    <w:p w14:paraId="4E3AEE40" w14:textId="77777777" w:rsidR="000464B7" w:rsidRPr="00605090" w:rsidRDefault="000464B7" w:rsidP="00605090">
      <w:pPr>
        <w:numPr>
          <w:ilvl w:val="0"/>
          <w:numId w:val="11"/>
        </w:numPr>
        <w:tabs>
          <w:tab w:val="left" w:pos="7773"/>
        </w:tabs>
        <w:rPr>
          <w:lang w:val="en-US"/>
        </w:rPr>
      </w:pPr>
      <w:r w:rsidRPr="00605090">
        <w:rPr>
          <w:lang w:val="en-US"/>
        </w:rPr>
        <w:t>Stand alone.</w:t>
      </w:r>
    </w:p>
    <w:p w14:paraId="45D2FED7" w14:textId="77777777" w:rsidR="000464B7" w:rsidRPr="00605090" w:rsidRDefault="000464B7"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4A876608" w14:textId="77777777" w:rsidR="000464B7" w:rsidRPr="00605090" w:rsidRDefault="000464B7"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47621846" w14:textId="77777777" w:rsidR="000464B7" w:rsidRPr="00605090" w:rsidRDefault="000464B7"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194A0754" w14:textId="77777777" w:rsidR="000464B7" w:rsidRPr="00605090" w:rsidRDefault="000464B7"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4807E972" w14:textId="77777777" w:rsidR="000464B7" w:rsidRPr="00605090" w:rsidRDefault="000464B7"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7293A2A3" w14:textId="77777777" w:rsidR="000464B7" w:rsidRPr="00605090" w:rsidRDefault="000464B7" w:rsidP="00605090">
      <w:pPr>
        <w:pStyle w:val="Heading2"/>
        <w:rPr>
          <w:lang w:val="en-US"/>
        </w:rPr>
      </w:pPr>
      <w:r w:rsidRPr="00605090">
        <w:rPr>
          <w:lang w:val="en-US"/>
        </w:rPr>
        <w:t xml:space="preserve"> </w:t>
      </w:r>
      <w:bookmarkStart w:id="13" w:name="_Toc107177474"/>
      <w:r w:rsidRPr="00605090">
        <w:rPr>
          <w:lang w:val="en-US"/>
        </w:rPr>
        <w:t>Capacitor Banks</w:t>
      </w:r>
      <w:bookmarkEnd w:id="13"/>
    </w:p>
    <w:p w14:paraId="24D33A75" w14:textId="77777777" w:rsidR="000464B7" w:rsidRPr="00605090" w:rsidRDefault="000464B7"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56765C11" w14:textId="77777777" w:rsidR="000464B7" w:rsidRPr="00605090" w:rsidRDefault="000464B7"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15B6CF8C" w14:textId="77777777" w:rsidR="000464B7" w:rsidRPr="00605090" w:rsidRDefault="000464B7" w:rsidP="00605090">
      <w:pPr>
        <w:pStyle w:val="Heading3"/>
        <w:rPr>
          <w:lang w:val="en-US"/>
        </w:rPr>
      </w:pPr>
      <w:r w:rsidRPr="00605090">
        <w:rPr>
          <w:lang w:val="en-US"/>
        </w:rPr>
        <w:t xml:space="preserve"> </w:t>
      </w:r>
      <w:bookmarkStart w:id="14" w:name="_Toc107177475"/>
      <w:r w:rsidRPr="00605090">
        <w:rPr>
          <w:lang w:val="en-US"/>
        </w:rPr>
        <w:t>Fixed versus switched capacitor banks</w:t>
      </w:r>
      <w:bookmarkEnd w:id="14"/>
    </w:p>
    <w:p w14:paraId="2144D965" w14:textId="77777777" w:rsidR="000464B7" w:rsidRPr="00605090" w:rsidRDefault="000464B7"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6954BF9F" w14:textId="77777777" w:rsidR="000464B7" w:rsidRPr="00605090" w:rsidRDefault="000464B7" w:rsidP="00605090">
      <w:pPr>
        <w:numPr>
          <w:ilvl w:val="0"/>
          <w:numId w:val="12"/>
        </w:numPr>
        <w:tabs>
          <w:tab w:val="left" w:pos="7773"/>
        </w:tabs>
        <w:rPr>
          <w:lang w:val="en-US"/>
        </w:rPr>
      </w:pPr>
      <w:r w:rsidRPr="00605090">
        <w:rPr>
          <w:lang w:val="en-US"/>
        </w:rPr>
        <w:t xml:space="preserve"> Fixed capacitor banks for minimum load condition.</w:t>
      </w:r>
    </w:p>
    <w:p w14:paraId="73481EFC" w14:textId="77777777" w:rsidR="000464B7" w:rsidRPr="00605090" w:rsidRDefault="000464B7"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30D99CCA" w14:textId="77777777" w:rsidR="000464B7" w:rsidRPr="00605090" w:rsidRDefault="000464B7"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2760B2F2" w14:textId="77777777" w:rsidR="000464B7" w:rsidRPr="00605090" w:rsidRDefault="000464B7" w:rsidP="00605090">
      <w:pPr>
        <w:pStyle w:val="Heading3"/>
        <w:rPr>
          <w:lang w:val="en-US"/>
        </w:rPr>
      </w:pPr>
      <w:r w:rsidRPr="00605090">
        <w:rPr>
          <w:lang w:val="en-US"/>
        </w:rPr>
        <w:t xml:space="preserve"> </w:t>
      </w:r>
      <w:bookmarkStart w:id="15" w:name="_Toc107177476"/>
      <w:r w:rsidRPr="00605090">
        <w:rPr>
          <w:lang w:val="en-US"/>
        </w:rPr>
        <w:t>Benefits of capacitor banks</w:t>
      </w:r>
      <w:bookmarkEnd w:id="15"/>
    </w:p>
    <w:p w14:paraId="43BDC548" w14:textId="77777777" w:rsidR="000464B7" w:rsidRPr="00605090" w:rsidRDefault="000464B7"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62462D0D" w14:textId="77777777" w:rsidR="000464B7" w:rsidRPr="00605090" w:rsidRDefault="000464B7" w:rsidP="00605090">
      <w:pPr>
        <w:numPr>
          <w:ilvl w:val="0"/>
          <w:numId w:val="13"/>
        </w:numPr>
        <w:tabs>
          <w:tab w:val="left" w:pos="7773"/>
        </w:tabs>
        <w:rPr>
          <w:b/>
          <w:bCs/>
          <w:i/>
          <w:iCs/>
          <w:lang w:val="en-US"/>
        </w:rPr>
      </w:pPr>
      <w:r w:rsidRPr="00605090">
        <w:rPr>
          <w:b/>
          <w:bCs/>
          <w:i/>
          <w:iCs/>
          <w:lang w:val="en-US"/>
        </w:rPr>
        <w:t>Reactive power support</w:t>
      </w:r>
    </w:p>
    <w:p w14:paraId="393B3A05" w14:textId="77777777" w:rsidR="000464B7" w:rsidRPr="00605090" w:rsidRDefault="000464B7"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302D93AE" w14:textId="77777777" w:rsidR="000464B7" w:rsidRPr="00605090" w:rsidRDefault="000464B7" w:rsidP="00605090">
      <w:pPr>
        <w:numPr>
          <w:ilvl w:val="0"/>
          <w:numId w:val="13"/>
        </w:numPr>
        <w:tabs>
          <w:tab w:val="left" w:pos="7773"/>
        </w:tabs>
        <w:rPr>
          <w:b/>
          <w:bCs/>
          <w:lang w:val="en-US"/>
        </w:rPr>
      </w:pPr>
      <w:r w:rsidRPr="00605090">
        <w:rPr>
          <w:b/>
          <w:bCs/>
          <w:i/>
          <w:iCs/>
          <w:lang w:val="en-US"/>
        </w:rPr>
        <w:t>Voltage profile improvements</w:t>
      </w:r>
    </w:p>
    <w:p w14:paraId="5F874716" w14:textId="77777777" w:rsidR="000464B7" w:rsidRPr="00605090" w:rsidRDefault="000464B7"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63BEFEC4" w14:textId="77777777" w:rsidR="000464B7" w:rsidRPr="00605090" w:rsidRDefault="000464B7" w:rsidP="00605090">
      <w:pPr>
        <w:tabs>
          <w:tab w:val="left" w:pos="7773"/>
        </w:tabs>
        <w:rPr>
          <w:lang w:val="en-US"/>
        </w:rPr>
      </w:pPr>
    </w:p>
    <w:p w14:paraId="314094FF" w14:textId="77777777" w:rsidR="000464B7" w:rsidRPr="00605090" w:rsidRDefault="000464B7" w:rsidP="00605090">
      <w:pPr>
        <w:tabs>
          <w:tab w:val="left" w:pos="7773"/>
        </w:tabs>
        <w:rPr>
          <w:lang w:val="en-US"/>
        </w:rPr>
      </w:pPr>
    </w:p>
    <w:p w14:paraId="15A0D4C7" w14:textId="77777777" w:rsidR="000464B7" w:rsidRPr="00605090" w:rsidRDefault="000464B7" w:rsidP="00605090">
      <w:pPr>
        <w:numPr>
          <w:ilvl w:val="0"/>
          <w:numId w:val="13"/>
        </w:numPr>
        <w:tabs>
          <w:tab w:val="left" w:pos="7773"/>
        </w:tabs>
        <w:rPr>
          <w:b/>
          <w:bCs/>
          <w:i/>
          <w:iCs/>
          <w:lang w:val="en-US"/>
        </w:rPr>
      </w:pPr>
      <w:r w:rsidRPr="00605090">
        <w:rPr>
          <w:b/>
          <w:bCs/>
          <w:i/>
          <w:iCs/>
          <w:lang w:val="en-US"/>
        </w:rPr>
        <w:t>Line and transformer loss reductions</w:t>
      </w:r>
    </w:p>
    <w:p w14:paraId="560F9D79" w14:textId="77777777" w:rsidR="000464B7" w:rsidRPr="00605090" w:rsidRDefault="000464B7"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30191A3A" w14:textId="77777777" w:rsidR="000464B7" w:rsidRPr="00605090" w:rsidRDefault="000464B7" w:rsidP="00605090">
      <w:pPr>
        <w:numPr>
          <w:ilvl w:val="0"/>
          <w:numId w:val="13"/>
        </w:numPr>
        <w:tabs>
          <w:tab w:val="left" w:pos="7773"/>
        </w:tabs>
        <w:rPr>
          <w:b/>
          <w:bCs/>
          <w:i/>
          <w:iCs/>
          <w:lang w:val="en-US"/>
        </w:rPr>
      </w:pPr>
      <w:r w:rsidRPr="00605090">
        <w:rPr>
          <w:b/>
          <w:bCs/>
          <w:i/>
          <w:iCs/>
          <w:lang w:val="en-US"/>
        </w:rPr>
        <w:t>Release of power system capacity</w:t>
      </w:r>
    </w:p>
    <w:p w14:paraId="4E0FF2CB" w14:textId="77777777" w:rsidR="000464B7" w:rsidRPr="00605090" w:rsidRDefault="000464B7"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54E239C6" w14:textId="77777777" w:rsidR="000464B7" w:rsidRPr="00605090" w:rsidRDefault="000464B7" w:rsidP="00605090">
      <w:pPr>
        <w:numPr>
          <w:ilvl w:val="0"/>
          <w:numId w:val="13"/>
        </w:numPr>
        <w:tabs>
          <w:tab w:val="left" w:pos="7773"/>
        </w:tabs>
        <w:rPr>
          <w:b/>
          <w:bCs/>
          <w:i/>
          <w:iCs/>
          <w:lang w:val="en-US"/>
        </w:rPr>
      </w:pPr>
      <w:r w:rsidRPr="00605090">
        <w:rPr>
          <w:b/>
          <w:bCs/>
          <w:i/>
          <w:iCs/>
          <w:lang w:val="en-US"/>
        </w:rPr>
        <w:t>Savings due to reduced energy losses</w:t>
      </w:r>
    </w:p>
    <w:p w14:paraId="05CF4D94" w14:textId="77777777" w:rsidR="000464B7" w:rsidRPr="00605090" w:rsidRDefault="000464B7"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7CDFE8C6" w14:textId="77777777" w:rsidR="000464B7" w:rsidRPr="00605090" w:rsidRDefault="000464B7" w:rsidP="00605090">
      <w:pPr>
        <w:tabs>
          <w:tab w:val="left" w:pos="7773"/>
        </w:tabs>
        <w:rPr>
          <w:lang w:val="en-US"/>
        </w:rPr>
      </w:pPr>
    </w:p>
    <w:p w14:paraId="34F1F51B" w14:textId="77777777" w:rsidR="000464B7" w:rsidRDefault="000464B7" w:rsidP="00605090">
      <w:pPr>
        <w:tabs>
          <w:tab w:val="left" w:pos="7773"/>
        </w:tabs>
      </w:pPr>
      <w:r>
        <w:tab/>
      </w:r>
    </w:p>
    <w:p w14:paraId="4154EC58" w14:textId="77777777" w:rsidR="000464B7" w:rsidRPr="00605090" w:rsidRDefault="000464B7" w:rsidP="00605090">
      <w:pPr>
        <w:tabs>
          <w:tab w:val="left" w:pos="7773"/>
        </w:tabs>
        <w:sectPr w:rsidR="000464B7" w:rsidRPr="00605090" w:rsidSect="00422AC4">
          <w:type w:val="continuous"/>
          <w:pgSz w:w="12240" w:h="15840"/>
          <w:pgMar w:top="1440" w:right="1440" w:bottom="1440" w:left="1440" w:header="720" w:footer="720" w:gutter="0"/>
          <w:cols w:space="720"/>
          <w:docGrid w:linePitch="360"/>
        </w:sectPr>
      </w:pPr>
      <w:r>
        <w:tab/>
      </w:r>
    </w:p>
    <w:p w14:paraId="74B73403" w14:textId="77777777" w:rsidR="000464B7" w:rsidRDefault="000464B7" w:rsidP="00815771">
      <w:pPr>
        <w:sectPr w:rsidR="000464B7" w:rsidSect="00422AC4">
          <w:type w:val="continuous"/>
          <w:pgSz w:w="12240" w:h="15840"/>
          <w:pgMar w:top="1440" w:right="1440" w:bottom="1440" w:left="1440" w:header="720" w:footer="720" w:gutter="0"/>
          <w:cols w:space="720"/>
          <w:docGrid w:linePitch="360"/>
        </w:sectPr>
      </w:pPr>
      <w:subDoc r:id="rId12"/>
    </w:p>
    <w:p w14:paraId="046C6E7F" w14:textId="77777777" w:rsidR="000464B7" w:rsidRDefault="000464B7" w:rsidP="00815771">
      <w:subDoc r:id="rId13"/>
    </w:p>
    <w:p w14:paraId="4ED7A3FA" w14:textId="77777777" w:rsidR="000464B7" w:rsidRPr="000D5F43" w:rsidRDefault="000464B7"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41BA7D3F" w14:textId="77777777" w:rsidR="000464B7" w:rsidRPr="000D5F43" w:rsidRDefault="000464B7"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2A63A20B" w14:textId="77777777" w:rsidR="000464B7" w:rsidRPr="000D5F43" w:rsidRDefault="000464B7"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4B4C56C3" w14:textId="77777777" w:rsidR="000464B7" w:rsidRPr="000D5F43" w:rsidRDefault="000464B7"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4AA95DB7" w14:textId="77777777" w:rsidR="000464B7" w:rsidRPr="000D5F43" w:rsidRDefault="000464B7"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5E7D1E61" w14:textId="77777777" w:rsidR="000464B7" w:rsidRPr="000D5F43" w:rsidRDefault="000464B7"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01035478" w14:textId="77777777" w:rsidR="000464B7" w:rsidRPr="000D5F43" w:rsidRDefault="000464B7"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77CC4247"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721790F5"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5D0E20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0.25pt" o:ole="">
            <v:imagedata r:id="rId14" o:title=""/>
          </v:shape>
          <o:OLEObject Type="Embed" ProgID="Equation.DSMT4" ShapeID="_x0000_i1025" DrawAspect="Content" ObjectID="_1717790323" r:id="rId1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0D20F36E"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44277025"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0214142E">
          <v:shape id="_x0000_i1026" type="#_x0000_t75" style="width:125.25pt;height:20.25pt" o:ole="">
            <v:imagedata r:id="rId16" o:title=""/>
          </v:shape>
          <o:OLEObject Type="Embed" ProgID="Equation.DSMT4" ShapeID="_x0000_i1026" DrawAspect="Content" ObjectID="_1717790324" r:id="rId1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38060339"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59B67BFF" w14:textId="77777777" w:rsidR="000464B7" w:rsidRPr="000D5F43" w:rsidRDefault="000464B7"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5756D7C4">
          <v:shape id="_x0000_i1027" type="#_x0000_t75" style="width:110.25pt;height:36.75pt" o:ole="">
            <v:imagedata r:id="rId18" o:title=""/>
          </v:shape>
          <o:OLEObject Type="Embed" ProgID="Equation.DSMT4" ShapeID="_x0000_i1027" DrawAspect="Content" ObjectID="_1717790325" r:id="rId1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48BFBAC1"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7E6C6523"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39A056BE">
          <v:shape id="_x0000_i1028" type="#_x0000_t75" style="width:165pt;height:45.75pt" o:ole="">
            <v:imagedata r:id="rId20" o:title=""/>
          </v:shape>
          <o:OLEObject Type="Embed" ProgID="Equation.DSMT4" ShapeID="_x0000_i1028" DrawAspect="Content" ObjectID="_1717790326" r:id="rId2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1F70E68E"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49498C5C"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572C8E04">
          <v:shape id="_x0000_i1029" type="#_x0000_t75" style="width:156.75pt;height:45.75pt" o:ole="">
            <v:imagedata r:id="rId22" o:title=""/>
          </v:shape>
          <o:OLEObject Type="Embed" ProgID="Equation.DSMT4" ShapeID="_x0000_i1029" DrawAspect="Content" ObjectID="_1717790327" r:id="rId2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259A76CC"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31CC2DA0"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635104DF">
          <v:shape id="_x0000_i1030" type="#_x0000_t75" style="width:57.75pt;height:18.75pt" o:ole="">
            <v:imagedata r:id="rId24" o:title=""/>
          </v:shape>
          <o:OLEObject Type="Embed" ProgID="Equation.DSMT4" ShapeID="_x0000_i1030" DrawAspect="Content" ObjectID="_1717790328" r:id="rId2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00FF31D7"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3634BB8D">
          <v:shape id="_x0000_i1031" type="#_x0000_t75" style="width:93.75pt;height:21.75pt" o:ole="">
            <v:imagedata r:id="rId26" o:title=""/>
          </v:shape>
          <o:OLEObject Type="Embed" ProgID="Equation.DSMT4" ShapeID="_x0000_i1031" DrawAspect="Content" ObjectID="_1717790329" r:id="rId2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5927A8FF"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618B18B3"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200BD037">
          <v:shape id="_x0000_i1032" type="#_x0000_t75" style="width:96pt;height:20.25pt" o:ole="">
            <v:imagedata r:id="rId28" o:title=""/>
          </v:shape>
          <o:OLEObject Type="Embed" ProgID="Equation.DSMT4" ShapeID="_x0000_i1032" DrawAspect="Content" ObjectID="_1717790330" r:id="rId2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303F7D12" w14:textId="77777777" w:rsidR="000464B7" w:rsidRPr="000D5F43" w:rsidRDefault="000464B7"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0EADE08D" w14:textId="77777777" w:rsidR="000464B7" w:rsidRPr="000D5F43" w:rsidRDefault="000464B7"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3F8C3FDD" w14:textId="77777777" w:rsidR="000464B7" w:rsidRPr="000D5F43" w:rsidRDefault="000464B7"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027AD56F" w14:textId="77777777" w:rsidR="000464B7" w:rsidRPr="000D5F43" w:rsidRDefault="000464B7"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3D5AB620"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5C09C94F" w14:textId="77777777" w:rsidR="000464B7" w:rsidRPr="000D5F43" w:rsidRDefault="000464B7"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7E7CCAD0" w14:textId="77777777" w:rsidR="000464B7" w:rsidRPr="000D5F43" w:rsidRDefault="000464B7"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003F861B">
          <v:shape id="_x0000_i1033" type="#_x0000_t75" style="width:132pt;height:20.25pt" o:ole="">
            <v:imagedata r:id="rId30" o:title=""/>
          </v:shape>
          <o:OLEObject Type="Embed" ProgID="Equation.DSMT4" ShapeID="_x0000_i1033" DrawAspect="Content" ObjectID="_1717790331" r:id="rId3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147D9C14" w14:textId="77777777" w:rsidR="000464B7" w:rsidRPr="000D5F43" w:rsidRDefault="000464B7"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31D97153" w14:textId="77777777" w:rsidR="000464B7" w:rsidRPr="000D5F43" w:rsidRDefault="000464B7"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7DDD509E" w14:textId="77777777" w:rsidR="000464B7" w:rsidRPr="000D5F43" w:rsidRDefault="000464B7"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2E6ACAF0" w14:textId="77777777" w:rsidR="000464B7" w:rsidRPr="000D5F43" w:rsidRDefault="000464B7"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51F837AC" w14:textId="77777777" w:rsidR="000464B7" w:rsidRPr="000D5F43" w:rsidRDefault="000464B7"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3A7C9D33" w14:textId="77777777" w:rsidR="000464B7" w:rsidRPr="000D5F43" w:rsidRDefault="000464B7"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59A76D97" w14:textId="77777777" w:rsidR="000464B7" w:rsidRPr="000D5F43" w:rsidRDefault="000464B7"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07241F50" w14:textId="77777777" w:rsidR="000464B7" w:rsidRPr="000D5F43" w:rsidRDefault="000464B7"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0FD1F14B"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20086F29">
          <v:shape id="_x0000_i1034" type="#_x0000_t75" style="width:186.75pt;height:21.75pt" o:ole="">
            <v:imagedata r:id="rId32" o:title=""/>
          </v:shape>
          <o:OLEObject Type="Embed" ProgID="Equation.DSMT4" ShapeID="_x0000_i1034" DrawAspect="Content" ObjectID="_1717790332" r:id="rId3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04228AB0"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3C2F3D82"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7B576736"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631F6B4A"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4763ECA5" w14:textId="77777777" w:rsidR="000464B7" w:rsidRPr="000D5F43" w:rsidRDefault="000464B7"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5F7A4BF5"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71C0E3EC" w14:textId="77777777" w:rsidR="000464B7" w:rsidRPr="000D5F43" w:rsidRDefault="000464B7"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0FF4C07C" w14:textId="77777777" w:rsidR="000464B7" w:rsidRPr="000D5F43" w:rsidRDefault="000464B7"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3B891051" w14:textId="77777777" w:rsidR="000464B7" w:rsidRPr="000D5F43" w:rsidRDefault="000464B7"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1443C0E8" w14:textId="77777777" w:rsidR="000464B7" w:rsidRPr="000D5F43" w:rsidRDefault="000464B7"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064C30B8" w14:textId="77777777" w:rsidR="000464B7" w:rsidRPr="000D5F43" w:rsidRDefault="000464B7"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33F5AB4E" w14:textId="77777777" w:rsidR="000464B7" w:rsidRPr="000D5F43" w:rsidRDefault="000464B7"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72B9AC78" w14:textId="77777777" w:rsidR="000464B7" w:rsidRPr="000D5F43" w:rsidRDefault="000464B7"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581A6F54" w14:textId="77777777" w:rsidR="000464B7" w:rsidRPr="000D5F43" w:rsidRDefault="000464B7"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092DCD8C"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7E9D37F5">
          <v:shape id="_x0000_i1035" type="#_x0000_t75" style="width:179.25pt;height:21.75pt" o:ole="">
            <v:imagedata r:id="rId34" o:title=""/>
          </v:shape>
          <o:OLEObject Type="Embed" ProgID="Equation.DSMT4" ShapeID="_x0000_i1035" DrawAspect="Content" ObjectID="_1717790333" r:id="rId3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3D333A25" w14:textId="77777777" w:rsidR="000464B7" w:rsidRPr="000D5F43" w:rsidRDefault="000464B7"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714A5F73"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4D3CBFF4" w14:textId="77777777" w:rsidR="000464B7" w:rsidRPr="000D5F43" w:rsidRDefault="000464B7"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2E9CD32D"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515E2F87" w14:textId="77777777" w:rsidR="000464B7" w:rsidRPr="000D5F43" w:rsidRDefault="000464B7"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7078A5D7">
          <v:shape id="_x0000_i1036" type="#_x0000_t75" style="width:189pt;height:36pt" o:ole="">
            <v:imagedata r:id="rId36" o:title=""/>
          </v:shape>
          <o:OLEObject Type="Embed" ProgID="Equation.DSMT4" ShapeID="_x0000_i1036" DrawAspect="Content" ObjectID="_1717790334" r:id="rId3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25522124" w14:textId="77777777" w:rsidR="000464B7" w:rsidRPr="000D5F43" w:rsidRDefault="000464B7"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5ACE2669" w14:textId="77777777" w:rsidR="000464B7" w:rsidRPr="000D5F43" w:rsidRDefault="000464B7"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31A47D29" w14:textId="77777777" w:rsidR="000464B7" w:rsidRPr="000D5F43" w:rsidRDefault="000464B7"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0E6260C5" w14:textId="77777777" w:rsidR="000464B7" w:rsidRPr="000D5F43" w:rsidRDefault="000464B7"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6F2714FE"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495D53A7"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C5EFF6B"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37965DF"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345BFC0"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5DA1B3F"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B53E1FB"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C112675"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8FD5343"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96FF573"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7281AE4" w14:textId="77777777" w:rsidR="000464B7" w:rsidRPr="000D5F43" w:rsidRDefault="000464B7"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89C55B3" w14:textId="77777777" w:rsidR="000464B7" w:rsidRPr="000D5F43" w:rsidRDefault="000464B7"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56FB421E" wp14:editId="00245105">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34F26B7D" w14:textId="77777777" w:rsidR="000464B7" w:rsidRDefault="000464B7" w:rsidP="000D5F43">
                                  <w:pPr>
                                    <w:bidi/>
                                    <w:jc w:val="center"/>
                                    <w:rPr>
                                      <w:lang w:bidi="ar-SA"/>
                                    </w:rPr>
                                  </w:pPr>
                                  <w:r>
                                    <w:t>Start</w:t>
                                  </w:r>
                                </w:p>
                                <w:p w14:paraId="53125C0C" w14:textId="77777777" w:rsidR="000464B7" w:rsidRDefault="000464B7"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080D7872" w14:textId="77777777" w:rsidR="000464B7" w:rsidRDefault="000464B7"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7D24F5D" w14:textId="77777777" w:rsidR="000464B7" w:rsidRDefault="000464B7"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40BC45CA" w14:textId="77777777" w:rsidR="000464B7" w:rsidRDefault="000464B7" w:rsidP="000D5F43">
                                    <w:pPr>
                                      <w:ind w:left="-130" w:right="-134"/>
                                      <w:jc w:val="center"/>
                                    </w:pPr>
                                    <w:r>
                                      <w:t>Check the system constraints</w:t>
                                    </w:r>
                                  </w:p>
                                  <w:p w14:paraId="11CE1FD1" w14:textId="77777777" w:rsidR="000464B7" w:rsidRDefault="000464B7"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4B9CE892" w14:textId="77777777" w:rsidR="000464B7" w:rsidRDefault="000464B7" w:rsidP="000D5F43">
                                    <w:pPr>
                                      <w:ind w:left="-130" w:right="-134"/>
                                      <w:jc w:val="center"/>
                                    </w:pPr>
                                    <w:r>
                                      <w:t>Determine the initial global best solution</w:t>
                                    </w:r>
                                  </w:p>
                                  <w:p w14:paraId="5D93184E" w14:textId="77777777" w:rsidR="000464B7" w:rsidRDefault="000464B7"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14EB3944" w14:textId="77777777" w:rsidR="000464B7" w:rsidRDefault="000464B7" w:rsidP="000D5F43">
                                  <w:pPr>
                                    <w:ind w:left="-130" w:right="-134"/>
                                    <w:jc w:val="center"/>
                                  </w:pPr>
                                  <w:r>
                                    <w:t>Generate the initial position randomly of each bat</w:t>
                                  </w:r>
                                </w:p>
                                <w:p w14:paraId="1F00AC10" w14:textId="77777777" w:rsidR="000464B7" w:rsidRDefault="000464B7"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5B060470" w14:textId="77777777" w:rsidR="000464B7" w:rsidRDefault="000464B7" w:rsidP="000D5F43">
                                  <w:pPr>
                                    <w:ind w:left="-130" w:right="-134"/>
                                    <w:jc w:val="center"/>
                                  </w:pPr>
                                  <w:r>
                                    <w:t>Initial evaluation process</w:t>
                                  </w:r>
                                </w:p>
                                <w:p w14:paraId="10E51CAD" w14:textId="77777777" w:rsidR="000464B7" w:rsidRDefault="000464B7"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7F9BD2E7" w14:textId="77777777" w:rsidR="000464B7" w:rsidRDefault="000464B7" w:rsidP="000D5F43">
                                  <w:pPr>
                                    <w:ind w:left="-130" w:right="-134"/>
                                    <w:jc w:val="center"/>
                                  </w:pPr>
                                  <w:r>
                                    <w:t xml:space="preserve">    Apply probabilistic transition rule</w:t>
                                  </w:r>
                                </w:p>
                                <w:p w14:paraId="17F6D4DE" w14:textId="77777777" w:rsidR="000464B7" w:rsidRDefault="000464B7"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0586220F" w14:textId="77777777" w:rsidR="000464B7" w:rsidRDefault="000464B7" w:rsidP="000D5F43">
                                  <w:pPr>
                                    <w:ind w:left="-130" w:right="-136"/>
                                    <w:jc w:val="center"/>
                                  </w:pPr>
                                  <w:r>
                                    <w:t>Search space updating</w:t>
                                  </w:r>
                                </w:p>
                                <w:p w14:paraId="05D54C08" w14:textId="77777777" w:rsidR="000464B7" w:rsidRDefault="000464B7"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3E9EF545" w14:textId="77777777" w:rsidR="000464B7" w:rsidRDefault="000464B7" w:rsidP="000D5F43">
                                  <w:pPr>
                                    <w:ind w:left="-130" w:right="-134"/>
                                    <w:jc w:val="center"/>
                                  </w:pPr>
                                  <w:r>
                                    <w:rPr>
                                      <w:b/>
                                      <w:bCs/>
                                    </w:rPr>
                                    <w:t xml:space="preserve">   </w:t>
                                  </w:r>
                                  <w:r>
                                    <w:t xml:space="preserve">Determine the Fitness function </w:t>
                                  </w:r>
                                </w:p>
                                <w:p w14:paraId="733421CB" w14:textId="77777777" w:rsidR="000464B7" w:rsidRDefault="000464B7"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799D159C" w14:textId="77777777" w:rsidR="000464B7" w:rsidRDefault="000464B7" w:rsidP="000D5F43">
                                  <w:pPr>
                                    <w:ind w:left="-130" w:right="-134"/>
                                    <w:jc w:val="center"/>
                                  </w:pPr>
                                  <w:r>
                                    <w:t>Check the system constraints</w:t>
                                  </w:r>
                                </w:p>
                                <w:p w14:paraId="1A52F969" w14:textId="77777777" w:rsidR="000464B7" w:rsidRDefault="000464B7"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627467D8" w14:textId="77777777" w:rsidR="000464B7" w:rsidRDefault="000464B7" w:rsidP="000D5F43">
                                  <w:pPr>
                                    <w:ind w:left="-130" w:right="-134"/>
                                    <w:jc w:val="center"/>
                                  </w:pPr>
                                  <w:r>
                                    <w:t>Determine the global best solution</w:t>
                                  </w:r>
                                </w:p>
                                <w:p w14:paraId="26C0B1FF" w14:textId="77777777" w:rsidR="000464B7" w:rsidRDefault="000464B7"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4C802B79" w14:textId="77777777" w:rsidR="000464B7" w:rsidRDefault="000464B7" w:rsidP="000D5F43">
                                  <w:pPr>
                                    <w:bidi/>
                                    <w:ind w:right="-142"/>
                                    <w:jc w:val="center"/>
                                  </w:pPr>
                                  <w:r>
                                    <w:t>Control variables, loudness and pulse emission rate updatin</w:t>
                                  </w:r>
                                  <w:r>
                                    <w:rPr>
                                      <w:i/>
                                      <w:iCs/>
                                    </w:rPr>
                                    <w:t>g</w:t>
                                  </w:r>
                                </w:p>
                                <w:p w14:paraId="6C108BE2" w14:textId="77777777" w:rsidR="000464B7" w:rsidRDefault="000464B7"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329E62E1" w14:textId="77777777" w:rsidR="000464B7" w:rsidRDefault="000464B7" w:rsidP="000D5F43">
                                  <w:pPr>
                                    <w:jc w:val="center"/>
                                  </w:pPr>
                                  <w:r>
                                    <w:t xml:space="preserve">Check stopping </w:t>
                                  </w:r>
                                </w:p>
                                <w:p w14:paraId="0144291C" w14:textId="77777777" w:rsidR="000464B7" w:rsidRDefault="000464B7" w:rsidP="000D5F43">
                                  <w:pPr>
                                    <w:jc w:val="center"/>
                                  </w:pPr>
                                  <w:r>
                                    <w:t>criterion?</w:t>
                                  </w:r>
                                </w:p>
                                <w:p w14:paraId="2EE9C2B5" w14:textId="77777777" w:rsidR="000464B7" w:rsidRDefault="000464B7"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0CB36A4E" w14:textId="77777777" w:rsidR="000464B7" w:rsidRDefault="000464B7" w:rsidP="000D5F43">
                                  <w:pPr>
                                    <w:jc w:val="center"/>
                                  </w:pPr>
                                  <w:r>
                                    <w:t>Get the optimal solution</w:t>
                                  </w:r>
                                </w:p>
                                <w:p w14:paraId="5A01E789" w14:textId="77777777" w:rsidR="000464B7" w:rsidRDefault="000464B7"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568010AC" w14:textId="77777777" w:rsidR="000464B7" w:rsidRDefault="000464B7"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19CAF700" w14:textId="77777777" w:rsidR="000464B7" w:rsidRDefault="000464B7"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56FB421E"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34F26B7D" w14:textId="77777777" w:rsidR="000464B7" w:rsidRDefault="000464B7" w:rsidP="000D5F43">
                            <w:pPr>
                              <w:bidi/>
                              <w:jc w:val="center"/>
                              <w:rPr>
                                <w:lang w:bidi="ar-SA"/>
                              </w:rPr>
                            </w:pPr>
                            <w:r>
                              <w:t>Start</w:t>
                            </w:r>
                          </w:p>
                          <w:p w14:paraId="53125C0C" w14:textId="77777777" w:rsidR="000464B7" w:rsidRDefault="000464B7"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080D7872" w14:textId="77777777" w:rsidR="000464B7" w:rsidRDefault="000464B7"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7D24F5D" w14:textId="77777777" w:rsidR="000464B7" w:rsidRDefault="000464B7"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40BC45CA" w14:textId="77777777" w:rsidR="000464B7" w:rsidRDefault="000464B7" w:rsidP="000D5F43">
                              <w:pPr>
                                <w:ind w:left="-130" w:right="-134"/>
                                <w:jc w:val="center"/>
                              </w:pPr>
                              <w:r>
                                <w:t>Check the system constraints</w:t>
                              </w:r>
                            </w:p>
                            <w:p w14:paraId="11CE1FD1" w14:textId="77777777" w:rsidR="000464B7" w:rsidRDefault="000464B7"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4B9CE892" w14:textId="77777777" w:rsidR="000464B7" w:rsidRDefault="000464B7" w:rsidP="000D5F43">
                              <w:pPr>
                                <w:ind w:left="-130" w:right="-134"/>
                                <w:jc w:val="center"/>
                              </w:pPr>
                              <w:r>
                                <w:t>Determine the initial global best solution</w:t>
                              </w:r>
                            </w:p>
                            <w:p w14:paraId="5D93184E" w14:textId="77777777" w:rsidR="000464B7" w:rsidRDefault="000464B7"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14EB3944" w14:textId="77777777" w:rsidR="000464B7" w:rsidRDefault="000464B7" w:rsidP="000D5F43">
                            <w:pPr>
                              <w:ind w:left="-130" w:right="-134"/>
                              <w:jc w:val="center"/>
                            </w:pPr>
                            <w:r>
                              <w:t>Generate the initial position randomly of each bat</w:t>
                            </w:r>
                          </w:p>
                          <w:p w14:paraId="1F00AC10" w14:textId="77777777" w:rsidR="000464B7" w:rsidRDefault="000464B7"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5B060470" w14:textId="77777777" w:rsidR="000464B7" w:rsidRDefault="000464B7" w:rsidP="000D5F43">
                            <w:pPr>
                              <w:ind w:left="-130" w:right="-134"/>
                              <w:jc w:val="center"/>
                            </w:pPr>
                            <w:r>
                              <w:t>Initial evaluation process</w:t>
                            </w:r>
                          </w:p>
                          <w:p w14:paraId="10E51CAD" w14:textId="77777777" w:rsidR="000464B7" w:rsidRDefault="000464B7"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7F9BD2E7" w14:textId="77777777" w:rsidR="000464B7" w:rsidRDefault="000464B7" w:rsidP="000D5F43">
                            <w:pPr>
                              <w:ind w:left="-130" w:right="-134"/>
                              <w:jc w:val="center"/>
                            </w:pPr>
                            <w:r>
                              <w:t xml:space="preserve">    Apply probabilistic transition rule</w:t>
                            </w:r>
                          </w:p>
                          <w:p w14:paraId="17F6D4DE" w14:textId="77777777" w:rsidR="000464B7" w:rsidRDefault="000464B7"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0586220F" w14:textId="77777777" w:rsidR="000464B7" w:rsidRDefault="000464B7" w:rsidP="000D5F43">
                            <w:pPr>
                              <w:ind w:left="-130" w:right="-136"/>
                              <w:jc w:val="center"/>
                            </w:pPr>
                            <w:r>
                              <w:t>Search space updating</w:t>
                            </w:r>
                          </w:p>
                          <w:p w14:paraId="05D54C08" w14:textId="77777777" w:rsidR="000464B7" w:rsidRDefault="000464B7"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3E9EF545" w14:textId="77777777" w:rsidR="000464B7" w:rsidRDefault="000464B7" w:rsidP="000D5F43">
                            <w:pPr>
                              <w:ind w:left="-130" w:right="-134"/>
                              <w:jc w:val="center"/>
                            </w:pPr>
                            <w:r>
                              <w:rPr>
                                <w:b/>
                                <w:bCs/>
                              </w:rPr>
                              <w:t xml:space="preserve">   </w:t>
                            </w:r>
                            <w:r>
                              <w:t xml:space="preserve">Determine the Fitness function </w:t>
                            </w:r>
                          </w:p>
                          <w:p w14:paraId="733421CB" w14:textId="77777777" w:rsidR="000464B7" w:rsidRDefault="000464B7"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99D159C" w14:textId="77777777" w:rsidR="000464B7" w:rsidRDefault="000464B7" w:rsidP="000D5F43">
                            <w:pPr>
                              <w:ind w:left="-130" w:right="-134"/>
                              <w:jc w:val="center"/>
                            </w:pPr>
                            <w:r>
                              <w:t>Check the system constraints</w:t>
                            </w:r>
                          </w:p>
                          <w:p w14:paraId="1A52F969" w14:textId="77777777" w:rsidR="000464B7" w:rsidRDefault="000464B7"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627467D8" w14:textId="77777777" w:rsidR="000464B7" w:rsidRDefault="000464B7" w:rsidP="000D5F43">
                            <w:pPr>
                              <w:ind w:left="-130" w:right="-134"/>
                              <w:jc w:val="center"/>
                            </w:pPr>
                            <w:r>
                              <w:t>Determine the global best solution</w:t>
                            </w:r>
                          </w:p>
                          <w:p w14:paraId="26C0B1FF" w14:textId="77777777" w:rsidR="000464B7" w:rsidRDefault="000464B7"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4C802B79" w14:textId="77777777" w:rsidR="000464B7" w:rsidRDefault="000464B7" w:rsidP="000D5F43">
                            <w:pPr>
                              <w:bidi/>
                              <w:ind w:right="-142"/>
                              <w:jc w:val="center"/>
                            </w:pPr>
                            <w:r>
                              <w:t>Control variables, loudness and pulse emission rate updatin</w:t>
                            </w:r>
                            <w:r>
                              <w:rPr>
                                <w:i/>
                                <w:iCs/>
                              </w:rPr>
                              <w:t>g</w:t>
                            </w:r>
                          </w:p>
                          <w:p w14:paraId="6C108BE2" w14:textId="77777777" w:rsidR="000464B7" w:rsidRDefault="000464B7"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329E62E1" w14:textId="77777777" w:rsidR="000464B7" w:rsidRDefault="000464B7" w:rsidP="000D5F43">
                            <w:pPr>
                              <w:jc w:val="center"/>
                            </w:pPr>
                            <w:r>
                              <w:t xml:space="preserve">Check stopping </w:t>
                            </w:r>
                          </w:p>
                          <w:p w14:paraId="0144291C" w14:textId="77777777" w:rsidR="000464B7" w:rsidRDefault="000464B7" w:rsidP="000D5F43">
                            <w:pPr>
                              <w:jc w:val="center"/>
                            </w:pPr>
                            <w:r>
                              <w:t>criterion?</w:t>
                            </w:r>
                          </w:p>
                          <w:p w14:paraId="2EE9C2B5" w14:textId="77777777" w:rsidR="000464B7" w:rsidRDefault="000464B7"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0CB36A4E" w14:textId="77777777" w:rsidR="000464B7" w:rsidRDefault="000464B7" w:rsidP="000D5F43">
                            <w:pPr>
                              <w:jc w:val="center"/>
                            </w:pPr>
                            <w:r>
                              <w:t>Get the optimal solution</w:t>
                            </w:r>
                          </w:p>
                          <w:p w14:paraId="5A01E789" w14:textId="77777777" w:rsidR="000464B7" w:rsidRDefault="000464B7"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568010AC" w14:textId="77777777" w:rsidR="000464B7" w:rsidRDefault="000464B7"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19CAF700" w14:textId="77777777" w:rsidR="000464B7" w:rsidRDefault="000464B7" w:rsidP="000D5F43">
                        <w:pPr>
                          <w:ind w:hanging="284"/>
                          <w:jc w:val="center"/>
                          <w:rPr>
                            <w:sz w:val="22"/>
                            <w:szCs w:val="22"/>
                          </w:rPr>
                        </w:pPr>
                        <w:r>
                          <w:rPr>
                            <w:sz w:val="22"/>
                            <w:szCs w:val="22"/>
                          </w:rPr>
                          <w:t>Yes</w:t>
                        </w:r>
                      </w:p>
                    </w:txbxContent>
                  </v:textbox>
                </v:shape>
                <w10:anchorlock/>
              </v:group>
            </w:pict>
          </mc:Fallback>
        </mc:AlternateContent>
      </w:r>
    </w:p>
    <w:p w14:paraId="109088B3" w14:textId="77777777" w:rsidR="000464B7" w:rsidRPr="000D5F43" w:rsidRDefault="000464B7"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13D8F83F" w14:textId="77777777" w:rsidR="000464B7" w:rsidRDefault="000464B7" w:rsidP="000D5F43">
      <w:pPr>
        <w:tabs>
          <w:tab w:val="left" w:pos="1990"/>
        </w:tabs>
      </w:pPr>
    </w:p>
    <w:p w14:paraId="05B84BBA" w14:textId="77777777" w:rsidR="000464B7" w:rsidRPr="000D5F43" w:rsidRDefault="000464B7" w:rsidP="000D5F43">
      <w:pPr>
        <w:tabs>
          <w:tab w:val="left" w:pos="1990"/>
        </w:tabs>
        <w:sectPr w:rsidR="000464B7" w:rsidRPr="000D5F43" w:rsidSect="00422AC4">
          <w:type w:val="continuous"/>
          <w:pgSz w:w="12240" w:h="15840"/>
          <w:pgMar w:top="1440" w:right="1440" w:bottom="1440" w:left="1440" w:header="720" w:footer="720" w:gutter="0"/>
          <w:cols w:space="720"/>
          <w:docGrid w:linePitch="360"/>
        </w:sectPr>
      </w:pPr>
      <w:r>
        <w:tab/>
      </w:r>
    </w:p>
    <w:p w14:paraId="7EC91752" w14:textId="77777777" w:rsidR="000464B7" w:rsidRDefault="000464B7" w:rsidP="00815771">
      <w:pPr>
        <w:sectPr w:rsidR="000464B7" w:rsidSect="00422AC4">
          <w:footerReference w:type="default" r:id="rId38"/>
          <w:type w:val="continuous"/>
          <w:pgSz w:w="12240" w:h="15840"/>
          <w:pgMar w:top="1440" w:right="1440" w:bottom="1440" w:left="1440" w:header="720" w:footer="720" w:gutter="0"/>
          <w:cols w:space="720"/>
          <w:docGrid w:linePitch="360"/>
        </w:sectPr>
      </w:pPr>
      <w:subDoc r:id="rId39"/>
    </w:p>
    <w:p w14:paraId="0390AE96" w14:textId="77777777" w:rsidR="000464B7" w:rsidRPr="00453537" w:rsidRDefault="000464B7" w:rsidP="00453537">
      <w:pPr>
        <w:rPr>
          <w:rFonts w:asciiTheme="majorHAnsi" w:eastAsiaTheme="majorEastAsia" w:hAnsiTheme="majorHAnsi" w:cstheme="majorBidi"/>
          <w:color w:val="2F5496" w:themeColor="accent1" w:themeShade="BF"/>
          <w:sz w:val="32"/>
          <w:szCs w:val="32"/>
        </w:rPr>
        <w:sectPr w:rsidR="000464B7" w:rsidRPr="00453537" w:rsidSect="00422AC4">
          <w:footerReference w:type="default" r:id="rId40"/>
          <w:type w:val="continuous"/>
          <w:pgSz w:w="12240" w:h="15840"/>
          <w:pgMar w:top="1440" w:right="1440" w:bottom="1440" w:left="1440" w:header="720" w:footer="720" w:gutter="0"/>
          <w:cols w:space="720"/>
          <w:docGrid w:linePitch="360"/>
        </w:sectPr>
      </w:pPr>
    </w:p>
    <w:p w14:paraId="0DB95362" w14:textId="77777777" w:rsidR="000464B7" w:rsidRDefault="000464B7" w:rsidP="00815771">
      <w:pPr>
        <w:sectPr w:rsidR="000464B7" w:rsidSect="00422AC4">
          <w:headerReference w:type="default" r:id="rId41"/>
          <w:footerReference w:type="even" r:id="rId42"/>
          <w:footerReference w:type="default" r:id="rId43"/>
          <w:type w:val="continuous"/>
          <w:pgSz w:w="12240" w:h="15840"/>
          <w:pgMar w:top="1440" w:right="1440" w:bottom="1440" w:left="1440" w:header="720" w:footer="720" w:gutter="0"/>
          <w:cols w:space="720"/>
          <w:docGrid w:linePitch="360"/>
        </w:sectPr>
      </w:pPr>
      <w:subDoc r:id="rId44"/>
    </w:p>
    <w:p w14:paraId="2E42728A" w14:textId="77777777" w:rsidR="000464B7" w:rsidRDefault="000464B7" w:rsidP="00FC76FA">
      <w:pPr>
        <w:pStyle w:val="Heading1"/>
      </w:pPr>
      <w:subDoc r:id="rId45"/>
    </w:p>
    <w:sectPr w:rsidR="000464B7" w:rsidSect="00422AC4">
      <w:headerReference w:type="default" r:id="rId46"/>
      <w:footerReference w:type="even" r:id="rId47"/>
      <w:footerReference w:type="default" r:id="rId4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EndPr/>
    <w:sdtContent>
      <w:p w14:paraId="564C8156"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56E4F1C4" wp14:editId="281BC2E6">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9195F"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6E4F1C4"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su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byhsu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4D89195F"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F584C" w14:textId="77777777" w:rsidR="00042A63" w:rsidRDefault="000464B7"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72AAD73E"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4C10AB19" wp14:editId="3680CB1B">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1043E"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C10AB19"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&#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AjsiQi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3BE1043E"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01FE5"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0E048C9B"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1CBB9C8C"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6A35671E" wp14:editId="1DC1C8D6">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04B93"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6A35671E"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psVG/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47C04B93"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7CC036"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29E67DC2"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027AE5AF"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14560" behindDoc="0" locked="0" layoutInCell="1" allowOverlap="1" wp14:anchorId="49E543D4" wp14:editId="7B6802F7">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0E5D5"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9E543D4" id="Group 3" o:spid="_x0000_s1077" style="position:absolute;margin-left:0;margin-top:0;width:610.5pt;height:15pt;z-index:25171456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A03wwJ6AwAAfg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4630E5D5"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84F55" w14:textId="77777777" w:rsidR="00C340FF" w:rsidRDefault="00854857" w:rsidP="00854857">
    <w:pPr>
      <w:pStyle w:val="Header"/>
    </w:pPr>
    <w:r>
      <w:rPr>
        <w:noProof/>
      </w:rPr>
      <w:drawing>
        <wp:anchor distT="0" distB="0" distL="114300" distR="114300" simplePos="0" relativeHeight="251680768" behindDoc="0" locked="0" layoutInCell="1" allowOverlap="1" wp14:anchorId="5CDB50F4" wp14:editId="64BD8D5C">
          <wp:simplePos x="0" y="0"/>
          <wp:positionH relativeFrom="column">
            <wp:posOffset>5315585</wp:posOffset>
          </wp:positionH>
          <wp:positionV relativeFrom="paragraph">
            <wp:posOffset>5715</wp:posOffset>
          </wp:positionV>
          <wp:extent cx="897255" cy="824230"/>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rotWithShape="1">
                  <a:blip r:embed="rId1">
                    <a:extLst>
                      <a:ext uri="{28A0092B-C50C-407E-A947-70E740481C1C}">
                        <a14:useLocalDpi xmlns:a14="http://schemas.microsoft.com/office/drawing/2010/main" val="0"/>
                      </a:ext>
                    </a:extLst>
                  </a:blip>
                  <a:srcRect b="8080"/>
                  <a:stretch/>
                </pic:blipFill>
                <pic:spPr bwMode="auto">
                  <a:xfrm>
                    <a:off x="0" y="0"/>
                    <a:ext cx="897255"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9686BBC" w14:textId="77777777" w:rsidR="00854857" w:rsidRDefault="00854857" w:rsidP="00854857">
    <w:pPr>
      <w:pStyle w:val="Header"/>
    </w:pPr>
    <w:r>
      <w:t>MENOUFIA UNIVERSITY</w:t>
    </w:r>
    <w:r w:rsidRPr="00854857">
      <w:t xml:space="preserve"> </w:t>
    </w:r>
  </w:p>
  <w:p w14:paraId="15F9EECE" w14:textId="77777777" w:rsidR="00854857" w:rsidRDefault="00854857" w:rsidP="00854857">
    <w:pPr>
      <w:pStyle w:val="Header"/>
    </w:pPr>
    <w:r>
      <w:t>FACULTY OF ENGINEERING, SHEBIN EL-KOM</w:t>
    </w:r>
  </w:p>
  <w:p w14:paraId="304B10B4"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F7771" w14:textId="77777777" w:rsidR="00B51A19" w:rsidRPr="00854857" w:rsidRDefault="000464B7"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EC93A" w14:textId="77777777" w:rsidR="00854857" w:rsidRPr="00854857" w:rsidRDefault="00854857" w:rsidP="0085485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33465" w14:textId="77777777" w:rsidR="00D44AB4" w:rsidRPr="0068482B" w:rsidRDefault="00D44AB4" w:rsidP="006848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F5C17"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70254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defaultTabStop w:val="720"/>
  <w:characterSpacingControl w:val="doNotCompress"/>
  <w:hdrShapeDefaults>
    <o:shapedefaults v:ext="edit" spidmax="2054"/>
    <o:shapelayout v:ext="edit">
      <o:rules v:ext="edit">
        <o:r id="V:Rule1" type="connector" idref="#AutoShape 27"/>
        <o:r id="V:Rule2" type="connector" idref="#AutoShape 28"/>
      </o:rules>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NKoFAM2PPuotAAAA"/>
  </w:docVars>
  <w:rsids>
    <w:rsidRoot w:val="005C5AC9"/>
    <w:rsid w:val="00021BED"/>
    <w:rsid w:val="00044CEC"/>
    <w:rsid w:val="000464B7"/>
    <w:rsid w:val="000665B4"/>
    <w:rsid w:val="00076FCB"/>
    <w:rsid w:val="000A463E"/>
    <w:rsid w:val="000B6917"/>
    <w:rsid w:val="000D5F43"/>
    <w:rsid w:val="000E62C9"/>
    <w:rsid w:val="00151FBD"/>
    <w:rsid w:val="001670F0"/>
    <w:rsid w:val="001B5600"/>
    <w:rsid w:val="001C5682"/>
    <w:rsid w:val="00251E99"/>
    <w:rsid w:val="002669E9"/>
    <w:rsid w:val="00281784"/>
    <w:rsid w:val="002930BD"/>
    <w:rsid w:val="003051D3"/>
    <w:rsid w:val="00350359"/>
    <w:rsid w:val="003B7A4B"/>
    <w:rsid w:val="003F4434"/>
    <w:rsid w:val="00411141"/>
    <w:rsid w:val="00415A97"/>
    <w:rsid w:val="00422AC4"/>
    <w:rsid w:val="00437357"/>
    <w:rsid w:val="00453537"/>
    <w:rsid w:val="00473C6A"/>
    <w:rsid w:val="004D6005"/>
    <w:rsid w:val="004F454F"/>
    <w:rsid w:val="00510133"/>
    <w:rsid w:val="00567518"/>
    <w:rsid w:val="005C5AC9"/>
    <w:rsid w:val="00605090"/>
    <w:rsid w:val="0068482B"/>
    <w:rsid w:val="006A6C01"/>
    <w:rsid w:val="006E5B0E"/>
    <w:rsid w:val="006F7263"/>
    <w:rsid w:val="00750AAF"/>
    <w:rsid w:val="00756205"/>
    <w:rsid w:val="00764A1D"/>
    <w:rsid w:val="007E2B83"/>
    <w:rsid w:val="00803ECE"/>
    <w:rsid w:val="00815771"/>
    <w:rsid w:val="00851DF1"/>
    <w:rsid w:val="00854857"/>
    <w:rsid w:val="008548D3"/>
    <w:rsid w:val="00876EFB"/>
    <w:rsid w:val="008A71B2"/>
    <w:rsid w:val="008D3EB5"/>
    <w:rsid w:val="008E3956"/>
    <w:rsid w:val="00915A3F"/>
    <w:rsid w:val="00916634"/>
    <w:rsid w:val="009274EF"/>
    <w:rsid w:val="00937812"/>
    <w:rsid w:val="00960BED"/>
    <w:rsid w:val="009959C9"/>
    <w:rsid w:val="00997887"/>
    <w:rsid w:val="009C7F92"/>
    <w:rsid w:val="009D655C"/>
    <w:rsid w:val="00A1325E"/>
    <w:rsid w:val="00A2667E"/>
    <w:rsid w:val="00A35231"/>
    <w:rsid w:val="00AB70DE"/>
    <w:rsid w:val="00AE0CCD"/>
    <w:rsid w:val="00B16D08"/>
    <w:rsid w:val="00B20E15"/>
    <w:rsid w:val="00B72EFE"/>
    <w:rsid w:val="00BA10C2"/>
    <w:rsid w:val="00BC3827"/>
    <w:rsid w:val="00BE0ED5"/>
    <w:rsid w:val="00C03DE5"/>
    <w:rsid w:val="00C24E79"/>
    <w:rsid w:val="00C32B5A"/>
    <w:rsid w:val="00C336D8"/>
    <w:rsid w:val="00C340FF"/>
    <w:rsid w:val="00C37102"/>
    <w:rsid w:val="00C83E46"/>
    <w:rsid w:val="00CA3BA6"/>
    <w:rsid w:val="00CB207A"/>
    <w:rsid w:val="00D44AB4"/>
    <w:rsid w:val="00D7732B"/>
    <w:rsid w:val="00DD66B9"/>
    <w:rsid w:val="00DE3FD1"/>
    <w:rsid w:val="00DE4210"/>
    <w:rsid w:val="00DF7B68"/>
    <w:rsid w:val="00E071F5"/>
    <w:rsid w:val="00E36F02"/>
    <w:rsid w:val="00E710F4"/>
    <w:rsid w:val="00E928C4"/>
    <w:rsid w:val="00EB5503"/>
    <w:rsid w:val="00F15746"/>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rules v:ext="edit">
        <o:r id="V:Rule1" type="connector" idref="#AutoShape 269"/>
        <o:r id="V:Rule2" type="connector" idref="#_x0000_s1195"/>
        <o:r id="V:Rule3" type="connector" idref="#_x0000_s1266"/>
        <o:r id="V:Rule4" type="connector" idref="#AutoShape 262"/>
        <o:r id="V:Rule5" type="connector" idref="#AutoShape 258"/>
        <o:r id="V:Rule6" type="connector" idref="#_x0000_s1299"/>
        <o:r id="V:Rule7" type="connector" idref="#_x0000_s1204"/>
        <o:r id="V:Rule8" type="connector" idref="#AutoShape 266"/>
        <o:r id="V:Rule9" type="connector" idref="#_x0000_s1206"/>
        <o:r id="V:Rule10" type="connector" idref="#_x0000_s1223"/>
        <o:r id="V:Rule11" type="connector" idref="#_x0000_s1354"/>
        <o:r id="V:Rule12" type="connector" idref="#AutoShape 272"/>
        <o:r id="V:Rule13" type="connector" idref="#_x0000_s1255"/>
        <o:r id="V:Rule14" type="connector" idref="#_x0000_s1331"/>
        <o:r id="V:Rule15" type="connector" idref="#_x0000_s1345"/>
        <o:r id="V:Rule16" type="connector" idref="#_x0000_s1303"/>
        <o:r id="V:Rule17" type="connector" idref="#_x0000_s1357"/>
        <o:r id="V:Rule18" type="connector" idref="#_x0000_s1263"/>
        <o:r id="V:Rule19" type="connector" idref="#AutoShape 252"/>
        <o:r id="V:Rule20" type="connector" idref="#_x0000_s1304"/>
        <o:r id="V:Rule21" type="connector" idref="#_x0000_s1259"/>
        <o:r id="V:Rule22" type="connector" idref="#_x0000_s1302"/>
        <o:r id="V:Rule23" type="connector" idref="#_x0000_s1262"/>
        <o:r id="V:Rule24" type="connector" idref="#_x0000_s1212"/>
        <o:r id="V:Rule25" type="connector" idref="#AutoShape 280"/>
        <o:r id="V:Rule26" type="connector" idref="#_x0000_s1275"/>
        <o:r id="V:Rule27" type="connector" idref="#_x0000_s1221"/>
        <o:r id="V:Rule28" type="connector" idref="#_x0000_s1308"/>
        <o:r id="V:Rule29" type="connector" idref="#AutoShape 273"/>
        <o:r id="V:Rule30" type="connector" idref="#AutoShape 281"/>
        <o:r id="V:Rule31" type="connector" idref="#_x0000_s1222"/>
        <o:r id="V:Rule32" type="connector" idref="#_x0000_s1296"/>
        <o:r id="V:Rule33" type="connector" idref="#_x0000_s1214"/>
        <o:r id="V:Rule34" type="connector" idref="#_x0000_s1310"/>
        <o:r id="V:Rule35" type="connector" idref="#_x0000_s1252"/>
        <o:r id="V:Rule36" type="connector" idref="#_x0000_s1349"/>
        <o:r id="V:Rule37" type="connector" idref="#_x0000_s1327"/>
        <o:r id="V:Rule38" type="connector" idref="#_x0000_s1194"/>
        <o:r id="V:Rule39" type="connector" idref="#_x0000_s1352"/>
        <o:r id="V:Rule40" type="connector" idref="#_x0000_s1324"/>
        <o:r id="V:Rule41" type="connector" idref="#_x0000_s1260"/>
        <o:r id="V:Rule42" type="connector" idref="#AutoShape 270"/>
        <o:r id="V:Rule43" type="connector" idref="#_x0000_s1314"/>
        <o:r id="V:Rule44" type="connector" idref="#_x0000_s1211"/>
        <o:r id="V:Rule45" type="connector" idref="#_x0000_s1293"/>
        <o:r id="V:Rule46" type="connector" idref="#_x0000_s1250"/>
        <o:r id="V:Rule47" type="connector" idref="#AutoShape 279"/>
        <o:r id="V:Rule48" type="connector" idref="#_x0000_s1276"/>
        <o:r id="V:Rule49" type="connector" idref="#_x0000_s1279"/>
        <o:r id="V:Rule50" type="connector" idref="#AutoShape 282"/>
        <o:r id="V:Rule51" type="connector" idref="#_x0000_s1350"/>
        <o:r id="V:Rule52" type="connector" idref="#_x0000_s1323"/>
        <o:r id="V:Rule53" type="connector" idref="#_x0000_s1283"/>
        <o:r id="V:Rule54" type="connector" idref="#_x0000_s1196"/>
        <o:r id="V:Rule55" type="connector" idref="#_x0000_s1319"/>
        <o:r id="V:Rule56" type="connector" idref="#_x0000_s1188"/>
        <o:r id="V:Rule57" type="connector" idref="#_x0000_s1189"/>
        <o:r id="V:Rule58" type="connector" idref="#_x0000_s1280"/>
        <o:r id="V:Rule59" type="connector" idref="#_x0000_s1342"/>
        <o:r id="V:Rule60" type="connector" idref="#_x0000_s1251"/>
        <o:r id="V:Rule61" type="connector" idref="#_x0000_s1284"/>
        <o:r id="V:Rule62" type="connector" idref="#_x0000_s1306"/>
        <o:r id="V:Rule63" type="connector" idref="#_x0000_s1330"/>
        <o:r id="V:Rule64" type="connector" idref="#AutoShape 255"/>
        <o:r id="V:Rule65" type="connector" idref="#_x0000_s1213"/>
        <o:r id="V:Rule66" type="connector" idref="#_x0000_s1198"/>
        <o:r id="V:Rule67" type="connector" idref="#_x0000_s1285"/>
        <o:r id="V:Rule68" type="connector" idref="#_x0000_s1334"/>
        <o:r id="V:Rule69" type="connector" idref="#_x0000_s1268"/>
        <o:r id="V:Rule70" type="connector" idref="#AutoShape 267"/>
        <o:r id="V:Rule71" type="connector" idref="#_x0000_s1297"/>
        <o:r id="V:Rule72" type="connector" idref="#_x0000_s1320"/>
        <o:r id="V:Rule73" type="connector" idref="#AutoShape 251"/>
        <o:r id="V:Rule74" type="connector" idref="#AutoShape 271"/>
        <o:r id="V:Rule75" type="connector" idref="#_x0000_s1264"/>
        <o:r id="V:Rule76" type="connector" idref="#_x0000_s1271"/>
        <o:r id="V:Rule77" type="connector" idref="#_x0000_s1317"/>
        <o:r id="V:Rule78" type="connector" idref="#AutoShape 249"/>
        <o:r id="V:Rule79" type="connector" idref="#_x0000_s1318"/>
        <o:r id="V:Rule80" type="connector" idref="#_x0000_s1288"/>
        <o:r id="V:Rule81" type="connector" idref="#AutoShape 274"/>
        <o:r id="V:Rule82" type="connector" idref="#AutoShape 285"/>
        <o:r id="V:Rule83" type="connector" idref="#_x0000_s1298"/>
        <o:r id="V:Rule84" type="connector" idref="#_x0000_s1287"/>
        <o:r id="V:Rule85" type="connector" idref="#_x0000_s1192"/>
        <o:r id="V:Rule86" type="connector" idref="#_x0000_s1337"/>
        <o:r id="V:Rule87" type="connector" idref="#_x0000_s1340"/>
        <o:r id="V:Rule88" type="connector" idref="#AutoShape 283"/>
        <o:r id="V:Rule89" type="connector" idref="#_x0000_s1292"/>
        <o:r id="V:Rule90" type="connector" idref="#_x0000_s1248"/>
        <o:r id="V:Rule91" type="connector" idref="#_x0000_s1348"/>
        <o:r id="V:Rule92" type="connector" idref="#_x0000_s1300"/>
        <o:r id="V:Rule93" type="connector" idref="#_x0000_s1341"/>
        <o:r id="V:Rule94" type="connector" idref="#_x0000_s1344"/>
        <o:r id="V:Rule95" type="connector" idref="#_x0000_s1207"/>
        <o:r id="V:Rule96" type="connector" idref="#_x0000_s1272"/>
        <o:r id="V:Rule97" type="connector" idref="#_x0000_s1289"/>
        <o:r id="V:Rule98" type="connector" idref="#_x0000_s1291"/>
        <o:r id="V:Rule99" type="connector" idref="#AutoShape 278"/>
        <o:r id="V:Rule100" type="connector" idref="#_x0000_s1199"/>
        <o:r id="V:Rule101" type="connector" idref="#AutoShape 250"/>
        <o:r id="V:Rule102" type="connector" idref="#AutoShape 248"/>
        <o:r id="V:Rule103" type="connector" idref="#_x0000_s1274"/>
        <o:r id="V:Rule104" type="connector" idref="#_x0000_s1358"/>
        <o:r id="V:Rule105" type="connector" idref="#_x0000_s1312"/>
        <o:r id="V:Rule106" type="connector" idref="#_x0000_s1270"/>
        <o:r id="V:Rule107" type="connector" idref="#AutoShape 284"/>
        <o:r id="V:Rule108" type="connector" idref="#_x0000_s1353"/>
        <o:r id="V:Rule109" type="connector" idref="#AutoShape 264"/>
        <o:r id="V:Rule110" type="connector" idref="#_x0000_s1311"/>
        <o:r id="V:Rule111" type="connector" idref="#_x0000_s1316"/>
        <o:r id="V:Rule112" type="connector" idref="#_x0000_s1193"/>
        <o:r id="V:Rule113" type="connector" idref="#AutoShape 265"/>
        <o:r id="V:Rule114" type="connector" idref="#_x0000_s1315"/>
        <o:r id="V:Rule115" type="connector" idref="#AutoShape 268"/>
        <o:r id="V:Rule116" type="connector" idref="#_x0000_s1326"/>
        <o:r id="V:Rule117" type="connector" idref="#AutoShape 276"/>
        <o:r id="V:Rule118" type="connector" idref="#_x0000_s1295"/>
        <o:r id="V:Rule119" type="connector" idref="#AutoShape 277"/>
        <o:r id="V:Rule120" type="connector" idref="#_x0000_s1254"/>
        <o:r id="V:Rule121" type="connector" idref="#_x0000_s1322"/>
        <o:r id="V:Rule122" type="connector" idref="#_x0000_s1203"/>
        <o:r id="V:Rule123" type="connector" idref="#_x0000_s1218"/>
        <o:r id="V:Rule124" type="connector" idref="#_x0000_s1356"/>
        <o:r id="V:Rule125" type="connector" idref="#AutoShape 263"/>
        <o:r id="V:Rule126" type="connector" idref="#_x0000_s1210"/>
        <o:r id="V:Rule127" type="connector" idref="#_x0000_s1307"/>
        <o:r id="V:Rule128" type="connector" idref="#_x0000_s1336"/>
        <o:r id="V:Rule129" type="connector" idref="#_x0000_s1333"/>
        <o:r id="V:Rule130" type="connector" idref="#_x0000_s1267"/>
        <o:r id="V:Rule131" type="connector" idref="#_x0000_s1328"/>
        <o:r id="V:Rule132" type="connector" idref="#_x0000_s1282"/>
        <o:r id="V:Rule133" type="connector" idref="#AutoShape 261"/>
        <o:r id="V:Rule134" type="connector" idref="#AutoShape 259"/>
        <o:r id="V:Rule135" type="connector" idref="#AutoShape 257"/>
        <o:r id="V:Rule136" type="connector" idref="#_x0000_s1217"/>
        <o:r id="V:Rule137" type="connector" idref="#_x0000_s1332"/>
        <o:r id="V:Rule138" type="connector" idref="#_x0000_s1346"/>
        <o:r id="V:Rule139" type="connector" idref="#AutoShape 260"/>
        <o:r id="V:Rule140" type="connector" idref="#_x0000_s1191"/>
        <o:r id="V:Rule141" type="connector" idref="#_x0000_s1256"/>
        <o:r id="V:Rule142" type="connector" idref="#AutoShape 275"/>
        <o:r id="V:Rule143" type="connector" idref="#_x0000_s1215"/>
        <o:r id="V:Rule144" type="connector" idref="#_x0000_s1278"/>
        <o:r id="V:Rule145" type="connector" idref="#_x0000_s1338"/>
        <o:r id="V:Rule146" type="connector" idref="#_x0000_s1258"/>
        <o:r id="V:Rule147" type="connector" idref="#_x0000_s1208"/>
        <o:r id="V:Rule148" type="connector" idref="#_x0000_s1200"/>
        <o:r id="V:Rule149" type="connector" idref="#_x0000_s120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EB550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0B6917"/>
    <w:pPr>
      <w:tabs>
        <w:tab w:val="left" w:pos="660"/>
        <w:tab w:val="right" w:leader="dot" w:pos="9350"/>
      </w:tabs>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4.doc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subDocument" Target="Ch%205.docx" TargetMode="Externa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oter" Target="footer4.xml"/><Relationship Id="rId47" Type="http://schemas.openxmlformats.org/officeDocument/2006/relationships/footer" Target="footer6.xml"/><Relationship Id="rId50" Type="http://schemas.openxmlformats.org/officeDocument/2006/relationships/theme" Target="theme/theme1.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subDocument" Target="Ch2.docx"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3.xml"/><Relationship Id="rId45" Type="http://schemas.openxmlformats.org/officeDocument/2006/relationships/subDocument" Target="Appendix_B.docx"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subDocument" Target="Ch%201.docx"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subDocument" Target="Appendix_A.docx" TargetMode="External"/><Relationship Id="rId4" Type="http://schemas.openxmlformats.org/officeDocument/2006/relationships/settings" Target="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footer" Target="footer5.xml"/><Relationship Id="rId48" Type="http://schemas.openxmlformats.org/officeDocument/2006/relationships/footer" Target="footer7.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subDocument" Target="Ch%203.docx"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1</Pages>
  <Words>3481</Words>
  <Characters>19842</Characters>
  <Application>Microsoft Office Word</Application>
  <DocSecurity>0</DocSecurity>
  <Lines>165</Lines>
  <Paragraphs>46</Paragraphs>
  <ScaleCrop>false</ScaleCrop>
  <Company/>
  <LinksUpToDate>false</LinksUpToDate>
  <CharactersWithSpaces>23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7</cp:revision>
  <cp:lastPrinted>2022-04-25T20:48:00Z</cp:lastPrinted>
  <dcterms:created xsi:type="dcterms:W3CDTF">2022-04-25T05:38:00Z</dcterms:created>
  <dcterms:modified xsi:type="dcterms:W3CDTF">2022-06-26T21:10:00Z</dcterms:modified>
</cp:coreProperties>
</file>